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8" r:id="rId1"/>
  </p:sldMasterIdLst>
  <p:notesMasterIdLst>
    <p:notesMasterId r:id="rId47"/>
  </p:notesMasterIdLst>
  <p:handoutMasterIdLst>
    <p:handoutMasterId r:id="rId48"/>
  </p:handoutMasterIdLst>
  <p:sldIdLst>
    <p:sldId id="1555" r:id="rId2"/>
    <p:sldId id="1586" r:id="rId3"/>
    <p:sldId id="1612" r:id="rId4"/>
    <p:sldId id="1613" r:id="rId5"/>
    <p:sldId id="1615" r:id="rId6"/>
    <p:sldId id="1616" r:id="rId7"/>
    <p:sldId id="1617" r:id="rId8"/>
    <p:sldId id="2033" r:id="rId9"/>
    <p:sldId id="1618" r:id="rId10"/>
    <p:sldId id="1619" r:id="rId11"/>
    <p:sldId id="1620" r:id="rId12"/>
    <p:sldId id="1621" r:id="rId13"/>
    <p:sldId id="1622" r:id="rId14"/>
    <p:sldId id="1623" r:id="rId15"/>
    <p:sldId id="1624" r:id="rId16"/>
    <p:sldId id="1625" r:id="rId17"/>
    <p:sldId id="1626" r:id="rId18"/>
    <p:sldId id="1627" r:id="rId19"/>
    <p:sldId id="1628" r:id="rId20"/>
    <p:sldId id="1629" r:id="rId21"/>
    <p:sldId id="1630" r:id="rId22"/>
    <p:sldId id="1631" r:id="rId23"/>
    <p:sldId id="1646" r:id="rId24"/>
    <p:sldId id="1647" r:id="rId25"/>
    <p:sldId id="1632" r:id="rId26"/>
    <p:sldId id="1633" r:id="rId27"/>
    <p:sldId id="1634" r:id="rId28"/>
    <p:sldId id="1635" r:id="rId29"/>
    <p:sldId id="1636" r:id="rId30"/>
    <p:sldId id="1637" r:id="rId31"/>
    <p:sldId id="1638" r:id="rId32"/>
    <p:sldId id="1648" r:id="rId33"/>
    <p:sldId id="2031" r:id="rId34"/>
    <p:sldId id="2034" r:id="rId35"/>
    <p:sldId id="2035" r:id="rId36"/>
    <p:sldId id="2036" r:id="rId37"/>
    <p:sldId id="1650" r:id="rId38"/>
    <p:sldId id="1651" r:id="rId39"/>
    <p:sldId id="1652" r:id="rId40"/>
    <p:sldId id="2030" r:id="rId41"/>
    <p:sldId id="1639" r:id="rId42"/>
    <p:sldId id="1644" r:id="rId43"/>
    <p:sldId id="1645" r:id="rId44"/>
    <p:sldId id="1641" r:id="rId45"/>
    <p:sldId id="1582" r:id="rId46"/>
  </p:sldIdLst>
  <p:sldSz cx="10082213" cy="7561263"/>
  <p:notesSz cx="7099300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2" userDrawn="1">
          <p15:clr>
            <a:srgbClr val="A4A3A4"/>
          </p15:clr>
        </p15:guide>
        <p15:guide id="2" pos="317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101010"/>
    <a:srgbClr val="11192E"/>
    <a:srgbClr val="000066"/>
    <a:srgbClr val="FF0000"/>
    <a:srgbClr val="0000FF"/>
    <a:srgbClr val="054719"/>
    <a:srgbClr val="005825"/>
    <a:srgbClr val="FFFFCC"/>
    <a:srgbClr val="006600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度样式 4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284E427A-3D55-4303-BF80-6455036E1DE7}" styleName="主题样式 1 - 强调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10A1B5D5-9B99-4C35-A422-299274C87663}" styleName="中度样式 1 - 强调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4868" autoAdjust="0"/>
    <p:restoredTop sz="94439" autoAdjust="0"/>
  </p:normalViewPr>
  <p:slideViewPr>
    <p:cSldViewPr snapToGrid="0">
      <p:cViewPr>
        <p:scale>
          <a:sx n="113" d="100"/>
          <a:sy n="113" d="100"/>
        </p:scale>
        <p:origin x="168" y="232"/>
      </p:cViewPr>
      <p:guideLst>
        <p:guide orient="horz" pos="2382"/>
        <p:guide pos="317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53" d="100"/>
          <a:sy n="53" d="100"/>
        </p:scale>
        <p:origin x="-2765" y="-82"/>
      </p:cViewPr>
      <p:guideLst>
        <p:guide orient="horz" pos="3224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2">
  <dgm:title val=""/>
  <dgm:desc val=""/>
  <dgm:catLst>
    <dgm:cat type="accent5" pri="11200"/>
  </dgm:catLst>
  <dgm:styleLbl name="node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ln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C812AA3-33BE-41CE-92D5-B44CB25296F6}" type="doc">
      <dgm:prSet loTypeId="urn:microsoft.com/office/officeart/2005/8/layout/list1" loCatId="list" qsTypeId="urn:microsoft.com/office/officeart/2005/8/quickstyle/simple1" qsCatId="simple" csTypeId="urn:microsoft.com/office/officeart/2005/8/colors/accent5_2" csCatId="accent5" phldr="1"/>
      <dgm:spPr/>
      <dgm:t>
        <a:bodyPr/>
        <a:lstStyle/>
        <a:p>
          <a:endParaRPr lang="zh-CN" altLang="en-US"/>
        </a:p>
      </dgm:t>
    </dgm:pt>
    <dgm:pt modelId="{27ECD1D2-C3EC-4116-86D2-CB0996DC9D5B}">
      <dgm:prSet custT="1"/>
      <dgm:spPr/>
      <dgm:t>
        <a:bodyPr/>
        <a:lstStyle/>
        <a:p>
          <a:pPr rtl="0"/>
          <a:r>
            <a: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rPr>
            <a:t>1. TianQin Basics</a:t>
          </a:r>
          <a:endParaRPr lang="zh-CN" altLang="en-US" sz="36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073F421-195F-44E0-B197-67AE08905DFA}" type="parTrans" cxnId="{3ACEFDB2-C62E-4503-B1C4-B0C5763349A4}">
      <dgm:prSet/>
      <dgm:spPr/>
      <dgm:t>
        <a:bodyPr/>
        <a:lstStyle/>
        <a:p>
          <a:endParaRPr lang="zh-CN" altLang="en-US" sz="3200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7B99F47-110A-4409-AE99-2DF3907AB3BB}" type="sibTrans" cxnId="{3ACEFDB2-C62E-4503-B1C4-B0C5763349A4}">
      <dgm:prSet/>
      <dgm:spPr/>
      <dgm:t>
        <a:bodyPr/>
        <a:lstStyle/>
        <a:p>
          <a:endParaRPr lang="zh-CN" altLang="en-US" sz="3200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8D764418-0C21-4AE8-972E-C9C63FC0C3E2}">
      <dgm:prSet custT="1"/>
      <dgm:spPr/>
      <dgm:t>
        <a:bodyPr/>
        <a:lstStyle/>
        <a:p>
          <a:pPr rtl="0"/>
          <a:r>
            <a: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rPr>
            <a:t>2. GW Astronomy</a:t>
          </a:r>
          <a:endParaRPr lang="zh-CN" altLang="en-US" sz="36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B20E653F-67BA-4980-BC2D-C604B415DF10}" type="parTrans" cxnId="{8F0661DB-5844-4357-921C-2B0B44630E81}">
      <dgm:prSet/>
      <dgm:spPr/>
      <dgm:t>
        <a:bodyPr/>
        <a:lstStyle/>
        <a:p>
          <a:endParaRPr lang="zh-CN" altLang="en-US" sz="3200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7B55D78F-C287-4B55-A086-B95EB9748DC9}" type="sibTrans" cxnId="{8F0661DB-5844-4357-921C-2B0B44630E81}">
      <dgm:prSet/>
      <dgm:spPr/>
      <dgm:t>
        <a:bodyPr/>
        <a:lstStyle/>
        <a:p>
          <a:endParaRPr lang="zh-CN" altLang="en-US" sz="3200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6A912E2C-7E40-49EA-B738-5674F169EBAD}">
      <dgm:prSet custT="1"/>
      <dgm:spPr/>
      <dgm:t>
        <a:bodyPr/>
        <a:lstStyle/>
        <a:p>
          <a:pPr rtl="0"/>
          <a:r>
            <a: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rPr>
            <a:t>3. Progress</a:t>
          </a:r>
          <a:endParaRPr lang="zh-CN" altLang="en-US" sz="36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FBA8E42B-20FD-418A-B015-9428F74F7872}" type="parTrans" cxnId="{16F410E5-C113-4C1A-84D9-DA6EADFA8550}">
      <dgm:prSet/>
      <dgm:spPr/>
      <dgm:t>
        <a:bodyPr/>
        <a:lstStyle/>
        <a:p>
          <a:endParaRPr lang="zh-CN" altLang="en-US" sz="3200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0989BA3C-C27C-4EDA-B863-E7A1C884AA92}" type="sibTrans" cxnId="{16F410E5-C113-4C1A-84D9-DA6EADFA8550}">
      <dgm:prSet/>
      <dgm:spPr/>
      <dgm:t>
        <a:bodyPr/>
        <a:lstStyle/>
        <a:p>
          <a:endParaRPr lang="zh-CN" altLang="en-US" sz="3200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A7B9C973-B919-4B08-87ED-4469E83AD2AC}">
      <dgm:prSet custT="1"/>
      <dgm:spPr/>
      <dgm:t>
        <a:bodyPr/>
        <a:lstStyle/>
        <a:p>
          <a:pPr rtl="0"/>
          <a:r>
            <a:rPr lang="en-US" altLang="zh-CN" sz="3600" b="1" dirty="0">
              <a:latin typeface="微软雅黑" panose="020B0503020204020204" pitchFamily="34" charset="-122"/>
              <a:ea typeface="微软雅黑" panose="020B0503020204020204" pitchFamily="34" charset="-122"/>
            </a:rPr>
            <a:t>4. Summary</a:t>
          </a:r>
          <a:endParaRPr lang="zh-CN" altLang="en-US" sz="3600" b="1" dirty="0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90601625-52DE-4394-9DDA-8875113E1194}" type="parTrans" cxnId="{DCF2D7AE-8BAA-455B-AC25-044AD0B7D4D0}">
      <dgm:prSet/>
      <dgm:spPr/>
      <dgm:t>
        <a:bodyPr/>
        <a:lstStyle/>
        <a:p>
          <a:endParaRPr lang="zh-CN" altLang="en-US" sz="3200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DFEE8257-4852-4DDC-AC4B-42906D2E4339}" type="sibTrans" cxnId="{DCF2D7AE-8BAA-455B-AC25-044AD0B7D4D0}">
      <dgm:prSet/>
      <dgm:spPr/>
      <dgm:t>
        <a:bodyPr/>
        <a:lstStyle/>
        <a:p>
          <a:endParaRPr lang="zh-CN" altLang="en-US" sz="3200" b="1">
            <a:latin typeface="微软雅黑" panose="020B0503020204020204" pitchFamily="34" charset="-122"/>
            <a:ea typeface="微软雅黑" panose="020B0503020204020204" pitchFamily="34" charset="-122"/>
          </a:endParaRPr>
        </a:p>
      </dgm:t>
    </dgm:pt>
    <dgm:pt modelId="{E59FB57E-B572-4533-BD80-4BD29C320BC3}" type="pres">
      <dgm:prSet presAssocID="{6C812AA3-33BE-41CE-92D5-B44CB25296F6}" presName="linear" presStyleCnt="0">
        <dgm:presLayoutVars>
          <dgm:dir/>
          <dgm:animLvl val="lvl"/>
          <dgm:resizeHandles val="exact"/>
        </dgm:presLayoutVars>
      </dgm:prSet>
      <dgm:spPr/>
    </dgm:pt>
    <dgm:pt modelId="{5FC1969D-E3BA-478E-8C3A-BBD0C527B825}" type="pres">
      <dgm:prSet presAssocID="{27ECD1D2-C3EC-4116-86D2-CB0996DC9D5B}" presName="parentLin" presStyleCnt="0"/>
      <dgm:spPr/>
    </dgm:pt>
    <dgm:pt modelId="{CE5B0F24-5574-4017-AE66-DCCF7F338544}" type="pres">
      <dgm:prSet presAssocID="{27ECD1D2-C3EC-4116-86D2-CB0996DC9D5B}" presName="parentLeftMargin" presStyleLbl="node1" presStyleIdx="0" presStyleCnt="4"/>
      <dgm:spPr/>
    </dgm:pt>
    <dgm:pt modelId="{5DCD9821-BE2B-4508-88FE-9691509423E4}" type="pres">
      <dgm:prSet presAssocID="{27ECD1D2-C3EC-4116-86D2-CB0996DC9D5B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4C5AE717-56E9-4931-99AA-D2FB131A4E61}" type="pres">
      <dgm:prSet presAssocID="{27ECD1D2-C3EC-4116-86D2-CB0996DC9D5B}" presName="negativeSpace" presStyleCnt="0"/>
      <dgm:spPr/>
    </dgm:pt>
    <dgm:pt modelId="{3EB3D75C-3697-43C0-87FC-3CA06A169134}" type="pres">
      <dgm:prSet presAssocID="{27ECD1D2-C3EC-4116-86D2-CB0996DC9D5B}" presName="childText" presStyleLbl="conFgAcc1" presStyleIdx="0" presStyleCnt="4">
        <dgm:presLayoutVars>
          <dgm:bulletEnabled val="1"/>
        </dgm:presLayoutVars>
      </dgm:prSet>
      <dgm:spPr/>
    </dgm:pt>
    <dgm:pt modelId="{F4E539B6-DB42-499D-A2BA-3C4C022AC3BE}" type="pres">
      <dgm:prSet presAssocID="{77B99F47-110A-4409-AE99-2DF3907AB3BB}" presName="spaceBetweenRectangles" presStyleCnt="0"/>
      <dgm:spPr/>
    </dgm:pt>
    <dgm:pt modelId="{A449F9A9-52A5-4D09-B489-4B51934944F6}" type="pres">
      <dgm:prSet presAssocID="{8D764418-0C21-4AE8-972E-C9C63FC0C3E2}" presName="parentLin" presStyleCnt="0"/>
      <dgm:spPr/>
    </dgm:pt>
    <dgm:pt modelId="{8245AC3A-8107-4C12-986A-BCC6E33B123D}" type="pres">
      <dgm:prSet presAssocID="{8D764418-0C21-4AE8-972E-C9C63FC0C3E2}" presName="parentLeftMargin" presStyleLbl="node1" presStyleIdx="0" presStyleCnt="4"/>
      <dgm:spPr/>
    </dgm:pt>
    <dgm:pt modelId="{99258E9E-2F96-4D96-A493-54861EE80587}" type="pres">
      <dgm:prSet presAssocID="{8D764418-0C21-4AE8-972E-C9C63FC0C3E2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2F6227BD-9AA5-4B41-AEEA-2C925B0CC4A2}" type="pres">
      <dgm:prSet presAssocID="{8D764418-0C21-4AE8-972E-C9C63FC0C3E2}" presName="negativeSpace" presStyleCnt="0"/>
      <dgm:spPr/>
    </dgm:pt>
    <dgm:pt modelId="{B9BE1578-209C-442F-86BE-99E02CE61191}" type="pres">
      <dgm:prSet presAssocID="{8D764418-0C21-4AE8-972E-C9C63FC0C3E2}" presName="childText" presStyleLbl="conFgAcc1" presStyleIdx="1" presStyleCnt="4">
        <dgm:presLayoutVars>
          <dgm:bulletEnabled val="1"/>
        </dgm:presLayoutVars>
      </dgm:prSet>
      <dgm:spPr/>
    </dgm:pt>
    <dgm:pt modelId="{EF14A0D0-25FC-4AC8-B8C3-3BCC5DA33FB3}" type="pres">
      <dgm:prSet presAssocID="{7B55D78F-C287-4B55-A086-B95EB9748DC9}" presName="spaceBetweenRectangles" presStyleCnt="0"/>
      <dgm:spPr/>
    </dgm:pt>
    <dgm:pt modelId="{A2F526FF-FD3A-4311-96B2-1DF2829EF72D}" type="pres">
      <dgm:prSet presAssocID="{6A912E2C-7E40-49EA-B738-5674F169EBAD}" presName="parentLin" presStyleCnt="0"/>
      <dgm:spPr/>
    </dgm:pt>
    <dgm:pt modelId="{EC407377-B04F-4F0E-A76C-55E2FD80365A}" type="pres">
      <dgm:prSet presAssocID="{6A912E2C-7E40-49EA-B738-5674F169EBAD}" presName="parentLeftMargin" presStyleLbl="node1" presStyleIdx="1" presStyleCnt="4"/>
      <dgm:spPr/>
    </dgm:pt>
    <dgm:pt modelId="{D83E514D-5A7A-4DCF-9FF9-ADAE50A80A4E}" type="pres">
      <dgm:prSet presAssocID="{6A912E2C-7E40-49EA-B738-5674F169EBAD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406CFFDB-5240-45BD-ABC3-81D519AF2708}" type="pres">
      <dgm:prSet presAssocID="{6A912E2C-7E40-49EA-B738-5674F169EBAD}" presName="negativeSpace" presStyleCnt="0"/>
      <dgm:spPr/>
    </dgm:pt>
    <dgm:pt modelId="{0F148D41-0502-490D-AD26-F786FF27241B}" type="pres">
      <dgm:prSet presAssocID="{6A912E2C-7E40-49EA-B738-5674F169EBAD}" presName="childText" presStyleLbl="conFgAcc1" presStyleIdx="2" presStyleCnt="4">
        <dgm:presLayoutVars>
          <dgm:bulletEnabled val="1"/>
        </dgm:presLayoutVars>
      </dgm:prSet>
      <dgm:spPr/>
    </dgm:pt>
    <dgm:pt modelId="{F001EA64-E9B5-4184-B766-7D6ADBC22942}" type="pres">
      <dgm:prSet presAssocID="{0989BA3C-C27C-4EDA-B863-E7A1C884AA92}" presName="spaceBetweenRectangles" presStyleCnt="0"/>
      <dgm:spPr/>
    </dgm:pt>
    <dgm:pt modelId="{49E16368-BF04-4CF8-8C3B-B6BB290C8D94}" type="pres">
      <dgm:prSet presAssocID="{A7B9C973-B919-4B08-87ED-4469E83AD2AC}" presName="parentLin" presStyleCnt="0"/>
      <dgm:spPr/>
    </dgm:pt>
    <dgm:pt modelId="{71E72B87-8E96-4352-BC05-E7F0D847019E}" type="pres">
      <dgm:prSet presAssocID="{A7B9C973-B919-4B08-87ED-4469E83AD2AC}" presName="parentLeftMargin" presStyleLbl="node1" presStyleIdx="2" presStyleCnt="4"/>
      <dgm:spPr/>
    </dgm:pt>
    <dgm:pt modelId="{B4408DE3-4404-4C27-A53C-7FB781AD8A4C}" type="pres">
      <dgm:prSet presAssocID="{A7B9C973-B919-4B08-87ED-4469E83AD2AC}" presName="parentText" presStyleLbl="node1" presStyleIdx="3" presStyleCnt="4">
        <dgm:presLayoutVars>
          <dgm:chMax val="0"/>
          <dgm:bulletEnabled val="1"/>
        </dgm:presLayoutVars>
      </dgm:prSet>
      <dgm:spPr/>
    </dgm:pt>
    <dgm:pt modelId="{4F04CDEF-92DE-495F-9A2D-19FDB10692A0}" type="pres">
      <dgm:prSet presAssocID="{A7B9C973-B919-4B08-87ED-4469E83AD2AC}" presName="negativeSpace" presStyleCnt="0"/>
      <dgm:spPr/>
    </dgm:pt>
    <dgm:pt modelId="{DF3A2C07-EE4E-4D41-81ED-104C439575C9}" type="pres">
      <dgm:prSet presAssocID="{A7B9C973-B919-4B08-87ED-4469E83AD2AC}" presName="childText" presStyleLbl="conFgAcc1" presStyleIdx="3" presStyleCnt="4">
        <dgm:presLayoutVars>
          <dgm:bulletEnabled val="1"/>
        </dgm:presLayoutVars>
      </dgm:prSet>
      <dgm:spPr/>
    </dgm:pt>
  </dgm:ptLst>
  <dgm:cxnLst>
    <dgm:cxn modelId="{8DB5BF1A-8D4B-44F9-83C5-B216EE842AFF}" type="presOf" srcId="{27ECD1D2-C3EC-4116-86D2-CB0996DC9D5B}" destId="{CE5B0F24-5574-4017-AE66-DCCF7F338544}" srcOrd="0" destOrd="0" presId="urn:microsoft.com/office/officeart/2005/8/layout/list1"/>
    <dgm:cxn modelId="{60679F25-3C45-4C50-B5D5-4BDA6EF8DF2D}" type="presOf" srcId="{A7B9C973-B919-4B08-87ED-4469E83AD2AC}" destId="{71E72B87-8E96-4352-BC05-E7F0D847019E}" srcOrd="0" destOrd="0" presId="urn:microsoft.com/office/officeart/2005/8/layout/list1"/>
    <dgm:cxn modelId="{32005570-66D7-49EA-94BC-DF65AA38EBD4}" type="presOf" srcId="{A7B9C973-B919-4B08-87ED-4469E83AD2AC}" destId="{B4408DE3-4404-4C27-A53C-7FB781AD8A4C}" srcOrd="1" destOrd="0" presId="urn:microsoft.com/office/officeart/2005/8/layout/list1"/>
    <dgm:cxn modelId="{637F1471-6601-4E82-9FDC-F74F4ABCB6FC}" type="presOf" srcId="{8D764418-0C21-4AE8-972E-C9C63FC0C3E2}" destId="{99258E9E-2F96-4D96-A493-54861EE80587}" srcOrd="1" destOrd="0" presId="urn:microsoft.com/office/officeart/2005/8/layout/list1"/>
    <dgm:cxn modelId="{DCF2D7AE-8BAA-455B-AC25-044AD0B7D4D0}" srcId="{6C812AA3-33BE-41CE-92D5-B44CB25296F6}" destId="{A7B9C973-B919-4B08-87ED-4469E83AD2AC}" srcOrd="3" destOrd="0" parTransId="{90601625-52DE-4394-9DDA-8875113E1194}" sibTransId="{DFEE8257-4852-4DDC-AC4B-42906D2E4339}"/>
    <dgm:cxn modelId="{91D5B7B0-63F4-4ACF-A544-939ECF3509C1}" type="presOf" srcId="{27ECD1D2-C3EC-4116-86D2-CB0996DC9D5B}" destId="{5DCD9821-BE2B-4508-88FE-9691509423E4}" srcOrd="1" destOrd="0" presId="urn:microsoft.com/office/officeart/2005/8/layout/list1"/>
    <dgm:cxn modelId="{3ACEFDB2-C62E-4503-B1C4-B0C5763349A4}" srcId="{6C812AA3-33BE-41CE-92D5-B44CB25296F6}" destId="{27ECD1D2-C3EC-4116-86D2-CB0996DC9D5B}" srcOrd="0" destOrd="0" parTransId="{9073F421-195F-44E0-B197-67AE08905DFA}" sibTransId="{77B99F47-110A-4409-AE99-2DF3907AB3BB}"/>
    <dgm:cxn modelId="{F03958C2-7779-4BA0-BE91-C6E41CC008EA}" type="presOf" srcId="{6A912E2C-7E40-49EA-B738-5674F169EBAD}" destId="{EC407377-B04F-4F0E-A76C-55E2FD80365A}" srcOrd="0" destOrd="0" presId="urn:microsoft.com/office/officeart/2005/8/layout/list1"/>
    <dgm:cxn modelId="{EE1457CF-D5E2-4D80-8EB1-A174492C5E4D}" type="presOf" srcId="{8D764418-0C21-4AE8-972E-C9C63FC0C3E2}" destId="{8245AC3A-8107-4C12-986A-BCC6E33B123D}" srcOrd="0" destOrd="0" presId="urn:microsoft.com/office/officeart/2005/8/layout/list1"/>
    <dgm:cxn modelId="{8F0661DB-5844-4357-921C-2B0B44630E81}" srcId="{6C812AA3-33BE-41CE-92D5-B44CB25296F6}" destId="{8D764418-0C21-4AE8-972E-C9C63FC0C3E2}" srcOrd="1" destOrd="0" parTransId="{B20E653F-67BA-4980-BC2D-C604B415DF10}" sibTransId="{7B55D78F-C287-4B55-A086-B95EB9748DC9}"/>
    <dgm:cxn modelId="{F97984E3-F3E4-4819-82E8-539E4FCC0E40}" type="presOf" srcId="{6A912E2C-7E40-49EA-B738-5674F169EBAD}" destId="{D83E514D-5A7A-4DCF-9FF9-ADAE50A80A4E}" srcOrd="1" destOrd="0" presId="urn:microsoft.com/office/officeart/2005/8/layout/list1"/>
    <dgm:cxn modelId="{16F410E5-C113-4C1A-84D9-DA6EADFA8550}" srcId="{6C812AA3-33BE-41CE-92D5-B44CB25296F6}" destId="{6A912E2C-7E40-49EA-B738-5674F169EBAD}" srcOrd="2" destOrd="0" parTransId="{FBA8E42B-20FD-418A-B015-9428F74F7872}" sibTransId="{0989BA3C-C27C-4EDA-B863-E7A1C884AA92}"/>
    <dgm:cxn modelId="{7B1F21FB-7ACD-48C9-81AF-C63606DB86A6}" type="presOf" srcId="{6C812AA3-33BE-41CE-92D5-B44CB25296F6}" destId="{E59FB57E-B572-4533-BD80-4BD29C320BC3}" srcOrd="0" destOrd="0" presId="urn:microsoft.com/office/officeart/2005/8/layout/list1"/>
    <dgm:cxn modelId="{CBF007A5-501A-4035-A284-8887F34EA091}" type="presParOf" srcId="{E59FB57E-B572-4533-BD80-4BD29C320BC3}" destId="{5FC1969D-E3BA-478E-8C3A-BBD0C527B825}" srcOrd="0" destOrd="0" presId="urn:microsoft.com/office/officeart/2005/8/layout/list1"/>
    <dgm:cxn modelId="{66FBBAAE-FCC9-4FCC-A055-F8CDC855C4A3}" type="presParOf" srcId="{5FC1969D-E3BA-478E-8C3A-BBD0C527B825}" destId="{CE5B0F24-5574-4017-AE66-DCCF7F338544}" srcOrd="0" destOrd="0" presId="urn:microsoft.com/office/officeart/2005/8/layout/list1"/>
    <dgm:cxn modelId="{215F59B3-84C4-4510-A425-52F1B2D98ED5}" type="presParOf" srcId="{5FC1969D-E3BA-478E-8C3A-BBD0C527B825}" destId="{5DCD9821-BE2B-4508-88FE-9691509423E4}" srcOrd="1" destOrd="0" presId="urn:microsoft.com/office/officeart/2005/8/layout/list1"/>
    <dgm:cxn modelId="{034C87D6-18B6-44CC-8C9A-CF6274E14A48}" type="presParOf" srcId="{E59FB57E-B572-4533-BD80-4BD29C320BC3}" destId="{4C5AE717-56E9-4931-99AA-D2FB131A4E61}" srcOrd="1" destOrd="0" presId="urn:microsoft.com/office/officeart/2005/8/layout/list1"/>
    <dgm:cxn modelId="{C0A5E432-D513-41E6-8F82-572041041E30}" type="presParOf" srcId="{E59FB57E-B572-4533-BD80-4BD29C320BC3}" destId="{3EB3D75C-3697-43C0-87FC-3CA06A169134}" srcOrd="2" destOrd="0" presId="urn:microsoft.com/office/officeart/2005/8/layout/list1"/>
    <dgm:cxn modelId="{623384EA-A4E2-4B76-A5C8-2217E72A8ACF}" type="presParOf" srcId="{E59FB57E-B572-4533-BD80-4BD29C320BC3}" destId="{F4E539B6-DB42-499D-A2BA-3C4C022AC3BE}" srcOrd="3" destOrd="0" presId="urn:microsoft.com/office/officeart/2005/8/layout/list1"/>
    <dgm:cxn modelId="{8C748881-A04A-45D5-810A-0504F71CBDEC}" type="presParOf" srcId="{E59FB57E-B572-4533-BD80-4BD29C320BC3}" destId="{A449F9A9-52A5-4D09-B489-4B51934944F6}" srcOrd="4" destOrd="0" presId="urn:microsoft.com/office/officeart/2005/8/layout/list1"/>
    <dgm:cxn modelId="{5F514738-DC8A-4590-99E7-7308E897B539}" type="presParOf" srcId="{A449F9A9-52A5-4D09-B489-4B51934944F6}" destId="{8245AC3A-8107-4C12-986A-BCC6E33B123D}" srcOrd="0" destOrd="0" presId="urn:microsoft.com/office/officeart/2005/8/layout/list1"/>
    <dgm:cxn modelId="{71563CD3-2941-46A6-B111-65BF64645D90}" type="presParOf" srcId="{A449F9A9-52A5-4D09-B489-4B51934944F6}" destId="{99258E9E-2F96-4D96-A493-54861EE80587}" srcOrd="1" destOrd="0" presId="urn:microsoft.com/office/officeart/2005/8/layout/list1"/>
    <dgm:cxn modelId="{D577CC06-C88C-4C40-AB28-02C80065FE16}" type="presParOf" srcId="{E59FB57E-B572-4533-BD80-4BD29C320BC3}" destId="{2F6227BD-9AA5-4B41-AEEA-2C925B0CC4A2}" srcOrd="5" destOrd="0" presId="urn:microsoft.com/office/officeart/2005/8/layout/list1"/>
    <dgm:cxn modelId="{0BD4A501-99D0-4F1B-9DB7-7D93FF1C68F8}" type="presParOf" srcId="{E59FB57E-B572-4533-BD80-4BD29C320BC3}" destId="{B9BE1578-209C-442F-86BE-99E02CE61191}" srcOrd="6" destOrd="0" presId="urn:microsoft.com/office/officeart/2005/8/layout/list1"/>
    <dgm:cxn modelId="{35A1E74C-441D-4AC7-95EB-DE1DCAF4CFA7}" type="presParOf" srcId="{E59FB57E-B572-4533-BD80-4BD29C320BC3}" destId="{EF14A0D0-25FC-4AC8-B8C3-3BCC5DA33FB3}" srcOrd="7" destOrd="0" presId="urn:microsoft.com/office/officeart/2005/8/layout/list1"/>
    <dgm:cxn modelId="{60994832-F086-4958-8062-FC54084973C1}" type="presParOf" srcId="{E59FB57E-B572-4533-BD80-4BD29C320BC3}" destId="{A2F526FF-FD3A-4311-96B2-1DF2829EF72D}" srcOrd="8" destOrd="0" presId="urn:microsoft.com/office/officeart/2005/8/layout/list1"/>
    <dgm:cxn modelId="{98CA03C4-87ED-442E-BDE8-7C81E8F1C464}" type="presParOf" srcId="{A2F526FF-FD3A-4311-96B2-1DF2829EF72D}" destId="{EC407377-B04F-4F0E-A76C-55E2FD80365A}" srcOrd="0" destOrd="0" presId="urn:microsoft.com/office/officeart/2005/8/layout/list1"/>
    <dgm:cxn modelId="{64981FD2-A035-45D7-B32D-853E6E982009}" type="presParOf" srcId="{A2F526FF-FD3A-4311-96B2-1DF2829EF72D}" destId="{D83E514D-5A7A-4DCF-9FF9-ADAE50A80A4E}" srcOrd="1" destOrd="0" presId="urn:microsoft.com/office/officeart/2005/8/layout/list1"/>
    <dgm:cxn modelId="{F456FD2D-648F-4838-AACE-552BE4C4E864}" type="presParOf" srcId="{E59FB57E-B572-4533-BD80-4BD29C320BC3}" destId="{406CFFDB-5240-45BD-ABC3-81D519AF2708}" srcOrd="9" destOrd="0" presId="urn:microsoft.com/office/officeart/2005/8/layout/list1"/>
    <dgm:cxn modelId="{413A1632-AF67-438E-86ED-2E15D836B6CB}" type="presParOf" srcId="{E59FB57E-B572-4533-BD80-4BD29C320BC3}" destId="{0F148D41-0502-490D-AD26-F786FF27241B}" srcOrd="10" destOrd="0" presId="urn:microsoft.com/office/officeart/2005/8/layout/list1"/>
    <dgm:cxn modelId="{6AE7F227-F6AE-4B2E-9295-C7F41FAABA19}" type="presParOf" srcId="{E59FB57E-B572-4533-BD80-4BD29C320BC3}" destId="{F001EA64-E9B5-4184-B766-7D6ADBC22942}" srcOrd="11" destOrd="0" presId="urn:microsoft.com/office/officeart/2005/8/layout/list1"/>
    <dgm:cxn modelId="{785F1010-49CA-491B-A962-CE747DED92FE}" type="presParOf" srcId="{E59FB57E-B572-4533-BD80-4BD29C320BC3}" destId="{49E16368-BF04-4CF8-8C3B-B6BB290C8D94}" srcOrd="12" destOrd="0" presId="urn:microsoft.com/office/officeart/2005/8/layout/list1"/>
    <dgm:cxn modelId="{95065B26-7605-4B24-9382-5B9BDA657860}" type="presParOf" srcId="{49E16368-BF04-4CF8-8C3B-B6BB290C8D94}" destId="{71E72B87-8E96-4352-BC05-E7F0D847019E}" srcOrd="0" destOrd="0" presId="urn:microsoft.com/office/officeart/2005/8/layout/list1"/>
    <dgm:cxn modelId="{F398F526-DD13-4B7F-842C-79158E1A72F2}" type="presParOf" srcId="{49E16368-BF04-4CF8-8C3B-B6BB290C8D94}" destId="{B4408DE3-4404-4C27-A53C-7FB781AD8A4C}" srcOrd="1" destOrd="0" presId="urn:microsoft.com/office/officeart/2005/8/layout/list1"/>
    <dgm:cxn modelId="{75797B99-7959-4994-907E-89B8F0CADF05}" type="presParOf" srcId="{E59FB57E-B572-4533-BD80-4BD29C320BC3}" destId="{4F04CDEF-92DE-495F-9A2D-19FDB10692A0}" srcOrd="13" destOrd="0" presId="urn:microsoft.com/office/officeart/2005/8/layout/list1"/>
    <dgm:cxn modelId="{AFCAB82D-429F-47E5-B995-77781512B4EC}" type="presParOf" srcId="{E59FB57E-B572-4533-BD80-4BD29C320BC3}" destId="{DF3A2C07-EE4E-4D41-81ED-104C439575C9}" srcOrd="14" destOrd="0" presId="urn:microsoft.com/office/officeart/2005/8/layout/list1"/>
  </dgm:cxnLst>
  <dgm:bg/>
  <dgm:whole>
    <a:ln w="9525" cap="flat" cmpd="sng" algn="ctr">
      <a:noFill/>
      <a:prstDash val="solid"/>
      <a:round/>
      <a:headEnd type="none" w="med" len="med"/>
      <a:tailEnd type="none" w="med" len="med"/>
    </a:ln>
  </dgm:whole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D5454FC-77F9-4F3F-8518-AE77DFA42E0E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FE70A36F-AE08-4F59-9AE7-E76AA2FD51F7}">
      <dgm:prSet phldrT="[文本]"/>
      <dgm:spPr/>
      <dgm:t>
        <a:bodyPr vert="horz"/>
        <a:lstStyle/>
        <a:p>
          <a:r>
            <a:rPr lang="en-US" altLang="zh-CN" dirty="0">
              <a:solidFill>
                <a:schemeClr val="tx1"/>
              </a:solidFill>
            </a:rPr>
            <a:t>TQ science objectives</a:t>
          </a:r>
          <a:endParaRPr lang="zh-CN" altLang="en-US">
            <a:solidFill>
              <a:schemeClr val="tx1"/>
            </a:solidFill>
          </a:endParaRPr>
        </a:p>
      </dgm:t>
    </dgm:pt>
    <dgm:pt modelId="{00CF17CE-DC78-466D-B378-6E2D77660A3D}" type="parTrans" cxnId="{50530E23-2B19-4F71-967C-CD6BFD7ED998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ED76FAF0-6D64-4427-84DF-F7864EC665BD}" type="sibTrans" cxnId="{50530E23-2B19-4F71-967C-CD6BFD7ED998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D4D29877-8775-4756-B8A4-AB7F770B2D6B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Galactic compact binaries</a:t>
          </a:r>
          <a:endParaRPr lang="zh-CN" altLang="en-US">
            <a:solidFill>
              <a:schemeClr val="tx1"/>
            </a:solidFill>
          </a:endParaRPr>
        </a:p>
      </dgm:t>
    </dgm:pt>
    <dgm:pt modelId="{B70B93B5-B078-47B4-BFEB-240F083A96CD}" type="parTrans" cxnId="{27ADAC9A-B193-4E11-87F3-17351707CB1C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C630947B-E359-4C0C-898E-D978F1DCB8EB}" type="sibTrans" cxnId="{27ADAC9A-B193-4E11-87F3-17351707CB1C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0931422B-30DF-4ED0-8065-C2BD692BBA46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Coalescence of massive binary BH</a:t>
          </a:r>
          <a:endParaRPr lang="zh-CN" altLang="en-US">
            <a:solidFill>
              <a:schemeClr val="tx1"/>
            </a:solidFill>
          </a:endParaRPr>
        </a:p>
      </dgm:t>
    </dgm:pt>
    <dgm:pt modelId="{75344411-8123-4E0D-9224-ADE634A314B0}" type="parTrans" cxnId="{A2641D76-3454-4F5C-BB57-57262FC2A3D2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663091D3-8DCF-4D96-A454-9C6E7D1A18C9}" type="sibTrans" cxnId="{A2641D76-3454-4F5C-BB57-57262FC2A3D2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5ADAB0B3-DCCB-47EE-B8EA-E77D367725BF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Inspiral of stellar mass BH binary</a:t>
          </a:r>
          <a:endParaRPr lang="zh-CN" altLang="en-US" dirty="0">
            <a:solidFill>
              <a:schemeClr val="tx1"/>
            </a:solidFill>
          </a:endParaRPr>
        </a:p>
      </dgm:t>
    </dgm:pt>
    <dgm:pt modelId="{982C1568-963B-4F0B-A2CE-935517FAC467}" type="parTrans" cxnId="{D3163DB9-1930-4F37-98E3-161F3B69A3EC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58F61694-6DDC-4555-B0F5-DC252AA4F941}" type="sibTrans" cxnId="{D3163DB9-1930-4F37-98E3-161F3B69A3EC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7016BE8E-EFFE-4603-8A34-87B30B0F4D1F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Stochastic background of astronomical origin</a:t>
          </a:r>
          <a:endParaRPr lang="zh-CN" altLang="en-US">
            <a:solidFill>
              <a:schemeClr val="tx1"/>
            </a:solidFill>
          </a:endParaRPr>
        </a:p>
      </dgm:t>
    </dgm:pt>
    <dgm:pt modelId="{367E835D-6DE5-44D0-8ADB-CE5213196FFB}" type="parTrans" cxnId="{B4EE9F53-21E5-4591-979A-0EC41B3E6097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E2602E69-7992-4366-A561-DF64C7EE15EF}" type="sibTrans" cxnId="{B4EE9F53-21E5-4591-979A-0EC41B3E6097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3F30EC25-9BF9-4273-BDA3-03D5F1F3227F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Cosmic expansion</a:t>
          </a:r>
          <a:endParaRPr lang="zh-CN" altLang="en-US">
            <a:solidFill>
              <a:schemeClr val="tx1"/>
            </a:solidFill>
          </a:endParaRPr>
        </a:p>
      </dgm:t>
    </dgm:pt>
    <dgm:pt modelId="{24C36955-1449-48CC-A517-DD8EE3B236F0}" type="parTrans" cxnId="{6EFA1FCF-C7C2-40DB-8C0F-94AAF64EA326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0D3682D2-8437-4810-AFB6-A8F3F8BE0BDE}" type="sibTrans" cxnId="{6EFA1FCF-C7C2-40DB-8C0F-94AAF64EA326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AD52D16A-0DEA-48ED-A2FE-1B0109DF2328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Stochastic background of cosmological origin</a:t>
          </a:r>
          <a:endParaRPr lang="zh-CN" altLang="en-US">
            <a:solidFill>
              <a:schemeClr val="tx1"/>
            </a:solidFill>
          </a:endParaRPr>
        </a:p>
      </dgm:t>
    </dgm:pt>
    <dgm:pt modelId="{CC33AD8C-0C9F-41A0-A9CB-A6705C2CE399}" type="parTrans" cxnId="{FFFE2AA7-4FA1-4F51-971B-8FA460A40DE6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A7BED4F2-2DD6-4170-BF8C-9A160C60546D}" type="sibTrans" cxnId="{FFFE2AA7-4FA1-4F51-971B-8FA460A40DE6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24791B42-85DA-41E6-9872-487527E3BE42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Testing gravity</a:t>
          </a:r>
          <a:endParaRPr lang="zh-CN" altLang="en-US">
            <a:solidFill>
              <a:schemeClr val="tx1"/>
            </a:solidFill>
          </a:endParaRPr>
        </a:p>
      </dgm:t>
    </dgm:pt>
    <dgm:pt modelId="{8F2208A0-B96C-4B63-B662-9479993A94BF}" type="parTrans" cxnId="{E7BEA3F8-FC0D-4AD4-A6D9-5FFBAA722217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CA8D4200-123C-4C87-88D0-78C8AB5227AF}" type="sibTrans" cxnId="{E7BEA3F8-FC0D-4AD4-A6D9-5FFBAA722217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3050971-9C2F-422D-B0C1-BC9BE8D84400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Testing BH</a:t>
          </a:r>
          <a:endParaRPr lang="zh-CN" altLang="en-US">
            <a:solidFill>
              <a:schemeClr val="tx1"/>
            </a:solidFill>
          </a:endParaRPr>
        </a:p>
      </dgm:t>
    </dgm:pt>
    <dgm:pt modelId="{F05ACA13-FB6D-446B-9606-CAE1981A4A9F}" type="parTrans" cxnId="{47DA3DD8-09F1-4C5A-9A3D-12C1A6B59D1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3D4C05E2-2388-4BC5-8396-A5728795BB73}" type="sibTrans" cxnId="{47DA3DD8-09F1-4C5A-9A3D-12C1A6B59D1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0BF946E9-D184-496B-B39F-A27C34C1D308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Other sources</a:t>
          </a:r>
          <a:endParaRPr lang="zh-CN" altLang="en-US">
            <a:solidFill>
              <a:schemeClr val="tx1"/>
            </a:solidFill>
          </a:endParaRPr>
        </a:p>
      </dgm:t>
    </dgm:pt>
    <dgm:pt modelId="{22DA9F91-CA62-4540-B088-8B8803D76E28}" type="parTrans" cxnId="{CEA21CC0-88D9-4BB8-A7A6-B8F065BE7F8E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677E4EC-95F8-48D2-8F0D-F8DDD84076DC}" type="sibTrans" cxnId="{CEA21CC0-88D9-4BB8-A7A6-B8F065BE7F8E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93816EA-188F-41C2-83D5-93296269A07B}">
      <dgm:prSet phldrT="[文本]"/>
      <dgm:spPr/>
      <dgm:t>
        <a:bodyPr vert="horz"/>
        <a:lstStyle/>
        <a:p>
          <a:r>
            <a:rPr lang="en-US" altLang="zh-CN" dirty="0">
              <a:solidFill>
                <a:schemeClr val="tx1"/>
              </a:solidFill>
            </a:rPr>
            <a:t>Astronomy</a:t>
          </a:r>
          <a:endParaRPr lang="zh-CN" altLang="en-US">
            <a:solidFill>
              <a:schemeClr val="tx1"/>
            </a:solidFill>
          </a:endParaRPr>
        </a:p>
      </dgm:t>
    </dgm:pt>
    <dgm:pt modelId="{84EBB31C-D7EE-43AF-821F-4D213730B8E7}" type="parTrans" cxnId="{3C2F396E-85DC-4A38-946E-0B56110CB99B}">
      <dgm:prSet/>
      <dgm:spPr/>
      <dgm:t>
        <a:bodyPr/>
        <a:lstStyle/>
        <a:p>
          <a:endParaRPr lang="en-US" dirty="0">
            <a:solidFill>
              <a:schemeClr val="tx1"/>
            </a:solidFill>
          </a:endParaRPr>
        </a:p>
      </dgm:t>
    </dgm:pt>
    <dgm:pt modelId="{987104F6-6421-4748-BE9E-0235BE1E05CC}" type="sibTrans" cxnId="{3C2F396E-85DC-4A38-946E-0B56110CB99B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B1A4D05E-7103-4EB8-AE00-D4AC0F2A40FF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Cosmology</a:t>
          </a:r>
          <a:endParaRPr lang="zh-CN" altLang="en-US">
            <a:solidFill>
              <a:schemeClr val="tx1"/>
            </a:solidFill>
          </a:endParaRPr>
        </a:p>
      </dgm:t>
    </dgm:pt>
    <dgm:pt modelId="{4E4A4F3F-B3E1-4F9E-A87A-23C04DF9862F}" type="parTrans" cxnId="{72E67BDA-3FA1-4A43-8CC7-5B8AAE5464EB}">
      <dgm:prSet/>
      <dgm:spPr/>
      <dgm:t>
        <a:bodyPr/>
        <a:lstStyle/>
        <a:p>
          <a:endParaRPr lang="en-US" dirty="0">
            <a:solidFill>
              <a:schemeClr val="tx1"/>
            </a:solidFill>
          </a:endParaRPr>
        </a:p>
      </dgm:t>
    </dgm:pt>
    <dgm:pt modelId="{40D8B251-8CFD-4C0D-A597-4C466BFFC5FF}" type="sibTrans" cxnId="{72E67BDA-3FA1-4A43-8CC7-5B8AAE5464EB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40A8F9AD-01F0-42F9-A30D-BEC6A3FF0B91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Fundamental physics</a:t>
          </a:r>
          <a:endParaRPr lang="zh-CN" altLang="en-US">
            <a:solidFill>
              <a:schemeClr val="tx1"/>
            </a:solidFill>
          </a:endParaRPr>
        </a:p>
      </dgm:t>
    </dgm:pt>
    <dgm:pt modelId="{91966DBB-E047-40CC-BBD1-54E2DE5BAB15}" type="parTrans" cxnId="{04F92A8E-3149-493A-AFBE-A66E42ECE151}">
      <dgm:prSet/>
      <dgm:spPr/>
      <dgm:t>
        <a:bodyPr/>
        <a:lstStyle/>
        <a:p>
          <a:endParaRPr lang="en-US" dirty="0">
            <a:solidFill>
              <a:schemeClr val="tx1"/>
            </a:solidFill>
          </a:endParaRPr>
        </a:p>
      </dgm:t>
    </dgm:pt>
    <dgm:pt modelId="{7C1D35D5-C4B0-438C-9B8F-80D6ED9D2DC7}" type="sibTrans" cxnId="{04F92A8E-3149-493A-AFBE-A66E42ECE151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C6C8AA7C-8DDC-4CC2-AB1B-B232A0CC6DF3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Extreme mass ratio inspiral </a:t>
          </a:r>
          <a:endParaRPr lang="zh-CN" altLang="en-US" dirty="0">
            <a:solidFill>
              <a:schemeClr val="tx1"/>
            </a:solidFill>
          </a:endParaRPr>
        </a:p>
      </dgm:t>
    </dgm:pt>
    <dgm:pt modelId="{C96EA929-80DE-447F-A080-86B76743936C}" type="sibTrans" cxnId="{597BDB49-726C-4008-B15E-82A4DE12BEF8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630531D1-9A3A-4BDD-9595-B82FB9D2F4DA}" type="parTrans" cxnId="{597BDB49-726C-4008-B15E-82A4DE12BEF8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E0B7E85D-CD35-DC43-BB42-540E6B48BA8D}" type="pres">
      <dgm:prSet presAssocID="{6D5454FC-77F9-4F3F-8518-AE77DFA42E0E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A431063C-80F4-AB49-B1AC-186BB8ECC7DB}" type="pres">
      <dgm:prSet presAssocID="{FE70A36F-AE08-4F59-9AE7-E76AA2FD51F7}" presName="root1" presStyleCnt="0"/>
      <dgm:spPr/>
    </dgm:pt>
    <dgm:pt modelId="{64B45BE6-DAC3-7E46-A567-D50E4D2B5DBA}" type="pres">
      <dgm:prSet presAssocID="{FE70A36F-AE08-4F59-9AE7-E76AA2FD51F7}" presName="LevelOneTextNode" presStyleLbl="node0" presStyleIdx="0" presStyleCnt="1">
        <dgm:presLayoutVars>
          <dgm:chPref val="3"/>
        </dgm:presLayoutVars>
      </dgm:prSet>
      <dgm:spPr/>
    </dgm:pt>
    <dgm:pt modelId="{27581191-7CAA-504F-9F4E-8B5CA359EE9C}" type="pres">
      <dgm:prSet presAssocID="{FE70A36F-AE08-4F59-9AE7-E76AA2FD51F7}" presName="level2hierChild" presStyleCnt="0"/>
      <dgm:spPr/>
    </dgm:pt>
    <dgm:pt modelId="{300FF90C-1F3B-5749-9FA1-1C747ECA59BD}" type="pres">
      <dgm:prSet presAssocID="{84EBB31C-D7EE-43AF-821F-4D213730B8E7}" presName="conn2-1" presStyleLbl="parChTrans1D2" presStyleIdx="0" presStyleCnt="3"/>
      <dgm:spPr/>
    </dgm:pt>
    <dgm:pt modelId="{FDFC9F9A-B2E7-EF4E-80C3-99C4CDA6ACAD}" type="pres">
      <dgm:prSet presAssocID="{84EBB31C-D7EE-43AF-821F-4D213730B8E7}" presName="connTx" presStyleLbl="parChTrans1D2" presStyleIdx="0" presStyleCnt="3"/>
      <dgm:spPr/>
    </dgm:pt>
    <dgm:pt modelId="{6F6DB168-D325-9F46-8E70-8A375A354F60}" type="pres">
      <dgm:prSet presAssocID="{993816EA-188F-41C2-83D5-93296269A07B}" presName="root2" presStyleCnt="0"/>
      <dgm:spPr/>
    </dgm:pt>
    <dgm:pt modelId="{3410B11C-0810-3240-832B-7F619377C2BE}" type="pres">
      <dgm:prSet presAssocID="{993816EA-188F-41C2-83D5-93296269A07B}" presName="LevelTwoTextNode" presStyleLbl="node2" presStyleIdx="0" presStyleCnt="3">
        <dgm:presLayoutVars>
          <dgm:chPref val="3"/>
        </dgm:presLayoutVars>
      </dgm:prSet>
      <dgm:spPr/>
    </dgm:pt>
    <dgm:pt modelId="{874DC1A7-809E-C344-B381-9D021D772909}" type="pres">
      <dgm:prSet presAssocID="{993816EA-188F-41C2-83D5-93296269A07B}" presName="level3hierChild" presStyleCnt="0"/>
      <dgm:spPr/>
    </dgm:pt>
    <dgm:pt modelId="{99DCAD47-7F7C-7942-A3A7-79D929F452E0}" type="pres">
      <dgm:prSet presAssocID="{B70B93B5-B078-47B4-BFEB-240F083A96CD}" presName="conn2-1" presStyleLbl="parChTrans1D3" presStyleIdx="0" presStyleCnt="10"/>
      <dgm:spPr/>
    </dgm:pt>
    <dgm:pt modelId="{E6AA0464-A87E-0248-B388-85CF38B570AE}" type="pres">
      <dgm:prSet presAssocID="{B70B93B5-B078-47B4-BFEB-240F083A96CD}" presName="connTx" presStyleLbl="parChTrans1D3" presStyleIdx="0" presStyleCnt="10"/>
      <dgm:spPr/>
    </dgm:pt>
    <dgm:pt modelId="{D69B7687-E08C-634B-91EC-2DAFB25AA850}" type="pres">
      <dgm:prSet presAssocID="{D4D29877-8775-4756-B8A4-AB7F770B2D6B}" presName="root2" presStyleCnt="0"/>
      <dgm:spPr/>
    </dgm:pt>
    <dgm:pt modelId="{60A8A91A-E66C-784D-ACE2-27DFB7CCC6FF}" type="pres">
      <dgm:prSet presAssocID="{D4D29877-8775-4756-B8A4-AB7F770B2D6B}" presName="LevelTwoTextNode" presStyleLbl="node3" presStyleIdx="0" presStyleCnt="10">
        <dgm:presLayoutVars>
          <dgm:chPref val="3"/>
        </dgm:presLayoutVars>
      </dgm:prSet>
      <dgm:spPr/>
    </dgm:pt>
    <dgm:pt modelId="{69B46A27-8472-C147-9872-72293D2D1FF0}" type="pres">
      <dgm:prSet presAssocID="{D4D29877-8775-4756-B8A4-AB7F770B2D6B}" presName="level3hierChild" presStyleCnt="0"/>
      <dgm:spPr/>
    </dgm:pt>
    <dgm:pt modelId="{D3FAC6D4-14FA-5D4C-8F3D-28426F7D2EEA}" type="pres">
      <dgm:prSet presAssocID="{75344411-8123-4E0D-9224-ADE634A314B0}" presName="conn2-1" presStyleLbl="parChTrans1D3" presStyleIdx="1" presStyleCnt="10"/>
      <dgm:spPr/>
    </dgm:pt>
    <dgm:pt modelId="{4823A3C7-BDA4-8344-9625-B5B8C000C325}" type="pres">
      <dgm:prSet presAssocID="{75344411-8123-4E0D-9224-ADE634A314B0}" presName="connTx" presStyleLbl="parChTrans1D3" presStyleIdx="1" presStyleCnt="10"/>
      <dgm:spPr/>
    </dgm:pt>
    <dgm:pt modelId="{9F289B93-198B-FF45-9623-4CF5237BFBC4}" type="pres">
      <dgm:prSet presAssocID="{0931422B-30DF-4ED0-8065-C2BD692BBA46}" presName="root2" presStyleCnt="0"/>
      <dgm:spPr/>
    </dgm:pt>
    <dgm:pt modelId="{5A38DCC3-8EBC-314A-88B5-F0EFDE01F214}" type="pres">
      <dgm:prSet presAssocID="{0931422B-30DF-4ED0-8065-C2BD692BBA46}" presName="LevelTwoTextNode" presStyleLbl="node3" presStyleIdx="1" presStyleCnt="10">
        <dgm:presLayoutVars>
          <dgm:chPref val="3"/>
        </dgm:presLayoutVars>
      </dgm:prSet>
      <dgm:spPr/>
    </dgm:pt>
    <dgm:pt modelId="{176B6C92-2A34-6740-8F7B-4E33D0A8F712}" type="pres">
      <dgm:prSet presAssocID="{0931422B-30DF-4ED0-8065-C2BD692BBA46}" presName="level3hierChild" presStyleCnt="0"/>
      <dgm:spPr/>
    </dgm:pt>
    <dgm:pt modelId="{BE703686-CE11-5D43-B21D-AB1716307CB8}" type="pres">
      <dgm:prSet presAssocID="{630531D1-9A3A-4BDD-9595-B82FB9D2F4DA}" presName="conn2-1" presStyleLbl="parChTrans1D3" presStyleIdx="2" presStyleCnt="10"/>
      <dgm:spPr/>
    </dgm:pt>
    <dgm:pt modelId="{11763A3E-BEC8-BA4C-8920-696B5FFF023B}" type="pres">
      <dgm:prSet presAssocID="{630531D1-9A3A-4BDD-9595-B82FB9D2F4DA}" presName="connTx" presStyleLbl="parChTrans1D3" presStyleIdx="2" presStyleCnt="10"/>
      <dgm:spPr/>
    </dgm:pt>
    <dgm:pt modelId="{0B208866-D92F-CD44-88C2-0F7A759E2290}" type="pres">
      <dgm:prSet presAssocID="{C6C8AA7C-8DDC-4CC2-AB1B-B232A0CC6DF3}" presName="root2" presStyleCnt="0"/>
      <dgm:spPr/>
    </dgm:pt>
    <dgm:pt modelId="{FE7C57A0-EB93-754A-826A-58E44FFA4B08}" type="pres">
      <dgm:prSet presAssocID="{C6C8AA7C-8DDC-4CC2-AB1B-B232A0CC6DF3}" presName="LevelTwoTextNode" presStyleLbl="node3" presStyleIdx="2" presStyleCnt="10">
        <dgm:presLayoutVars>
          <dgm:chPref val="3"/>
        </dgm:presLayoutVars>
      </dgm:prSet>
      <dgm:spPr/>
    </dgm:pt>
    <dgm:pt modelId="{B54F75A2-F049-D54D-934C-8D434B1D130B}" type="pres">
      <dgm:prSet presAssocID="{C6C8AA7C-8DDC-4CC2-AB1B-B232A0CC6DF3}" presName="level3hierChild" presStyleCnt="0"/>
      <dgm:spPr/>
    </dgm:pt>
    <dgm:pt modelId="{315991F3-5423-E749-9BFC-0E3C4A3E7056}" type="pres">
      <dgm:prSet presAssocID="{982C1568-963B-4F0B-A2CE-935517FAC467}" presName="conn2-1" presStyleLbl="parChTrans1D3" presStyleIdx="3" presStyleCnt="10"/>
      <dgm:spPr/>
    </dgm:pt>
    <dgm:pt modelId="{4AEAEE7C-020B-B54C-A87B-9DFB4C692E2E}" type="pres">
      <dgm:prSet presAssocID="{982C1568-963B-4F0B-A2CE-935517FAC467}" presName="connTx" presStyleLbl="parChTrans1D3" presStyleIdx="3" presStyleCnt="10"/>
      <dgm:spPr/>
    </dgm:pt>
    <dgm:pt modelId="{24CC4019-E6E8-5640-B747-43C09F8710BB}" type="pres">
      <dgm:prSet presAssocID="{5ADAB0B3-DCCB-47EE-B8EA-E77D367725BF}" presName="root2" presStyleCnt="0"/>
      <dgm:spPr/>
    </dgm:pt>
    <dgm:pt modelId="{0FAD0E5E-75C4-0C49-9DA1-3E2AFF5B198C}" type="pres">
      <dgm:prSet presAssocID="{5ADAB0B3-DCCB-47EE-B8EA-E77D367725BF}" presName="LevelTwoTextNode" presStyleLbl="node3" presStyleIdx="3" presStyleCnt="10">
        <dgm:presLayoutVars>
          <dgm:chPref val="3"/>
        </dgm:presLayoutVars>
      </dgm:prSet>
      <dgm:spPr/>
    </dgm:pt>
    <dgm:pt modelId="{9C88F9FA-5582-0D4B-98A0-62AAF8148C71}" type="pres">
      <dgm:prSet presAssocID="{5ADAB0B3-DCCB-47EE-B8EA-E77D367725BF}" presName="level3hierChild" presStyleCnt="0"/>
      <dgm:spPr/>
    </dgm:pt>
    <dgm:pt modelId="{868046BA-9147-8949-828A-D77A88B6D6D5}" type="pres">
      <dgm:prSet presAssocID="{367E835D-6DE5-44D0-8ADB-CE5213196FFB}" presName="conn2-1" presStyleLbl="parChTrans1D3" presStyleIdx="4" presStyleCnt="10"/>
      <dgm:spPr/>
    </dgm:pt>
    <dgm:pt modelId="{893DE664-28E5-984A-8690-556F9F8E392E}" type="pres">
      <dgm:prSet presAssocID="{367E835D-6DE5-44D0-8ADB-CE5213196FFB}" presName="connTx" presStyleLbl="parChTrans1D3" presStyleIdx="4" presStyleCnt="10"/>
      <dgm:spPr/>
    </dgm:pt>
    <dgm:pt modelId="{C9F7DA91-45D8-8042-ABD1-2AA00DA4F78A}" type="pres">
      <dgm:prSet presAssocID="{7016BE8E-EFFE-4603-8A34-87B30B0F4D1F}" presName="root2" presStyleCnt="0"/>
      <dgm:spPr/>
    </dgm:pt>
    <dgm:pt modelId="{582AD0DF-AFFC-3247-81FC-047C12D97798}" type="pres">
      <dgm:prSet presAssocID="{7016BE8E-EFFE-4603-8A34-87B30B0F4D1F}" presName="LevelTwoTextNode" presStyleLbl="node3" presStyleIdx="4" presStyleCnt="10">
        <dgm:presLayoutVars>
          <dgm:chPref val="3"/>
        </dgm:presLayoutVars>
      </dgm:prSet>
      <dgm:spPr/>
    </dgm:pt>
    <dgm:pt modelId="{CEF4E763-5427-0045-9F64-03694D11D652}" type="pres">
      <dgm:prSet presAssocID="{7016BE8E-EFFE-4603-8A34-87B30B0F4D1F}" presName="level3hierChild" presStyleCnt="0"/>
      <dgm:spPr/>
    </dgm:pt>
    <dgm:pt modelId="{4934D0AD-CE78-E648-89F9-5E44867B6019}" type="pres">
      <dgm:prSet presAssocID="{4E4A4F3F-B3E1-4F9E-A87A-23C04DF9862F}" presName="conn2-1" presStyleLbl="parChTrans1D2" presStyleIdx="1" presStyleCnt="3"/>
      <dgm:spPr/>
    </dgm:pt>
    <dgm:pt modelId="{EC9B148E-7297-0A42-8DF1-50A6B0F180B4}" type="pres">
      <dgm:prSet presAssocID="{4E4A4F3F-B3E1-4F9E-A87A-23C04DF9862F}" presName="connTx" presStyleLbl="parChTrans1D2" presStyleIdx="1" presStyleCnt="3"/>
      <dgm:spPr/>
    </dgm:pt>
    <dgm:pt modelId="{34864E87-EAFE-F342-97FF-6EBD0007750B}" type="pres">
      <dgm:prSet presAssocID="{B1A4D05E-7103-4EB8-AE00-D4AC0F2A40FF}" presName="root2" presStyleCnt="0"/>
      <dgm:spPr/>
    </dgm:pt>
    <dgm:pt modelId="{2C456699-8139-2945-B251-5AD58E267023}" type="pres">
      <dgm:prSet presAssocID="{B1A4D05E-7103-4EB8-AE00-D4AC0F2A40FF}" presName="LevelTwoTextNode" presStyleLbl="node2" presStyleIdx="1" presStyleCnt="3">
        <dgm:presLayoutVars>
          <dgm:chPref val="3"/>
        </dgm:presLayoutVars>
      </dgm:prSet>
      <dgm:spPr/>
    </dgm:pt>
    <dgm:pt modelId="{459BEE11-2299-9A42-B75F-787236047DCF}" type="pres">
      <dgm:prSet presAssocID="{B1A4D05E-7103-4EB8-AE00-D4AC0F2A40FF}" presName="level3hierChild" presStyleCnt="0"/>
      <dgm:spPr/>
    </dgm:pt>
    <dgm:pt modelId="{5B6B91F6-8D04-034C-BD72-8A40E3318D56}" type="pres">
      <dgm:prSet presAssocID="{24C36955-1449-48CC-A517-DD8EE3B236F0}" presName="conn2-1" presStyleLbl="parChTrans1D3" presStyleIdx="5" presStyleCnt="10"/>
      <dgm:spPr/>
    </dgm:pt>
    <dgm:pt modelId="{8F9C1444-A685-E848-8E8A-75C4C6FF0EB8}" type="pres">
      <dgm:prSet presAssocID="{24C36955-1449-48CC-A517-DD8EE3B236F0}" presName="connTx" presStyleLbl="parChTrans1D3" presStyleIdx="5" presStyleCnt="10"/>
      <dgm:spPr/>
    </dgm:pt>
    <dgm:pt modelId="{6A173EBE-9E5A-7240-BBCA-A2059D1216A8}" type="pres">
      <dgm:prSet presAssocID="{3F30EC25-9BF9-4273-BDA3-03D5F1F3227F}" presName="root2" presStyleCnt="0"/>
      <dgm:spPr/>
    </dgm:pt>
    <dgm:pt modelId="{08468846-B0AE-9745-9D44-3B70AC6EBE2C}" type="pres">
      <dgm:prSet presAssocID="{3F30EC25-9BF9-4273-BDA3-03D5F1F3227F}" presName="LevelTwoTextNode" presStyleLbl="node3" presStyleIdx="5" presStyleCnt="10">
        <dgm:presLayoutVars>
          <dgm:chPref val="3"/>
        </dgm:presLayoutVars>
      </dgm:prSet>
      <dgm:spPr/>
    </dgm:pt>
    <dgm:pt modelId="{DA8EE92B-6C49-0B4F-9ECD-7629D59CBB6C}" type="pres">
      <dgm:prSet presAssocID="{3F30EC25-9BF9-4273-BDA3-03D5F1F3227F}" presName="level3hierChild" presStyleCnt="0"/>
      <dgm:spPr/>
    </dgm:pt>
    <dgm:pt modelId="{6B131556-7555-9147-ADE3-67E6B5EE411A}" type="pres">
      <dgm:prSet presAssocID="{CC33AD8C-0C9F-41A0-A9CB-A6705C2CE399}" presName="conn2-1" presStyleLbl="parChTrans1D3" presStyleIdx="6" presStyleCnt="10"/>
      <dgm:spPr/>
    </dgm:pt>
    <dgm:pt modelId="{3C8FEFA3-6B74-F349-80E0-A4E7095224EF}" type="pres">
      <dgm:prSet presAssocID="{CC33AD8C-0C9F-41A0-A9CB-A6705C2CE399}" presName="connTx" presStyleLbl="parChTrans1D3" presStyleIdx="6" presStyleCnt="10"/>
      <dgm:spPr/>
    </dgm:pt>
    <dgm:pt modelId="{5D4C60E5-F4A2-6C42-80DA-C9C28574BAB7}" type="pres">
      <dgm:prSet presAssocID="{AD52D16A-0DEA-48ED-A2FE-1B0109DF2328}" presName="root2" presStyleCnt="0"/>
      <dgm:spPr/>
    </dgm:pt>
    <dgm:pt modelId="{CD52823F-B798-CF40-85AD-9F61B0D4A9A5}" type="pres">
      <dgm:prSet presAssocID="{AD52D16A-0DEA-48ED-A2FE-1B0109DF2328}" presName="LevelTwoTextNode" presStyleLbl="node3" presStyleIdx="6" presStyleCnt="10">
        <dgm:presLayoutVars>
          <dgm:chPref val="3"/>
        </dgm:presLayoutVars>
      </dgm:prSet>
      <dgm:spPr/>
    </dgm:pt>
    <dgm:pt modelId="{8A86F5DD-9EB2-E94B-9226-ED512C4D4B11}" type="pres">
      <dgm:prSet presAssocID="{AD52D16A-0DEA-48ED-A2FE-1B0109DF2328}" presName="level3hierChild" presStyleCnt="0"/>
      <dgm:spPr/>
    </dgm:pt>
    <dgm:pt modelId="{EED284C0-F983-CA4F-80A0-F3CA0EE7E41A}" type="pres">
      <dgm:prSet presAssocID="{91966DBB-E047-40CC-BBD1-54E2DE5BAB15}" presName="conn2-1" presStyleLbl="parChTrans1D2" presStyleIdx="2" presStyleCnt="3"/>
      <dgm:spPr/>
    </dgm:pt>
    <dgm:pt modelId="{C2909AB0-D22D-2D46-B391-9250FA3196F4}" type="pres">
      <dgm:prSet presAssocID="{91966DBB-E047-40CC-BBD1-54E2DE5BAB15}" presName="connTx" presStyleLbl="parChTrans1D2" presStyleIdx="2" presStyleCnt="3"/>
      <dgm:spPr/>
    </dgm:pt>
    <dgm:pt modelId="{0B0F7250-6530-B441-B299-C3727210DFB1}" type="pres">
      <dgm:prSet presAssocID="{40A8F9AD-01F0-42F9-A30D-BEC6A3FF0B91}" presName="root2" presStyleCnt="0"/>
      <dgm:spPr/>
    </dgm:pt>
    <dgm:pt modelId="{0EDE9332-1FF9-F049-8059-9D6314D675B0}" type="pres">
      <dgm:prSet presAssocID="{40A8F9AD-01F0-42F9-A30D-BEC6A3FF0B91}" presName="LevelTwoTextNode" presStyleLbl="node2" presStyleIdx="2" presStyleCnt="3">
        <dgm:presLayoutVars>
          <dgm:chPref val="3"/>
        </dgm:presLayoutVars>
      </dgm:prSet>
      <dgm:spPr/>
    </dgm:pt>
    <dgm:pt modelId="{C4469D8F-DC8C-8348-83C6-91F8BACF7252}" type="pres">
      <dgm:prSet presAssocID="{40A8F9AD-01F0-42F9-A30D-BEC6A3FF0B91}" presName="level3hierChild" presStyleCnt="0"/>
      <dgm:spPr/>
    </dgm:pt>
    <dgm:pt modelId="{DA2E31ED-4A81-3848-A661-2957EA0F338A}" type="pres">
      <dgm:prSet presAssocID="{8F2208A0-B96C-4B63-B662-9479993A94BF}" presName="conn2-1" presStyleLbl="parChTrans1D3" presStyleIdx="7" presStyleCnt="10"/>
      <dgm:spPr/>
    </dgm:pt>
    <dgm:pt modelId="{7B9B1AA6-A7DA-8749-9CF3-FCB67186FAAC}" type="pres">
      <dgm:prSet presAssocID="{8F2208A0-B96C-4B63-B662-9479993A94BF}" presName="connTx" presStyleLbl="parChTrans1D3" presStyleIdx="7" presStyleCnt="10"/>
      <dgm:spPr/>
    </dgm:pt>
    <dgm:pt modelId="{313C2174-6287-8340-80AF-A1339D8D090D}" type="pres">
      <dgm:prSet presAssocID="{24791B42-85DA-41E6-9872-487527E3BE42}" presName="root2" presStyleCnt="0"/>
      <dgm:spPr/>
    </dgm:pt>
    <dgm:pt modelId="{FF7A5379-410A-D944-89D9-5A752D24B9F1}" type="pres">
      <dgm:prSet presAssocID="{24791B42-85DA-41E6-9872-487527E3BE42}" presName="LevelTwoTextNode" presStyleLbl="node3" presStyleIdx="7" presStyleCnt="10">
        <dgm:presLayoutVars>
          <dgm:chPref val="3"/>
        </dgm:presLayoutVars>
      </dgm:prSet>
      <dgm:spPr/>
    </dgm:pt>
    <dgm:pt modelId="{19345971-A407-1142-9ACC-6C3A407CC94A}" type="pres">
      <dgm:prSet presAssocID="{24791B42-85DA-41E6-9872-487527E3BE42}" presName="level3hierChild" presStyleCnt="0"/>
      <dgm:spPr/>
    </dgm:pt>
    <dgm:pt modelId="{229791F8-8D3A-2D40-8C0E-1B7C3131B8E5}" type="pres">
      <dgm:prSet presAssocID="{F05ACA13-FB6D-446B-9606-CAE1981A4A9F}" presName="conn2-1" presStyleLbl="parChTrans1D3" presStyleIdx="8" presStyleCnt="10"/>
      <dgm:spPr/>
    </dgm:pt>
    <dgm:pt modelId="{5993BD01-4D99-6341-B761-09E7EB46D630}" type="pres">
      <dgm:prSet presAssocID="{F05ACA13-FB6D-446B-9606-CAE1981A4A9F}" presName="connTx" presStyleLbl="parChTrans1D3" presStyleIdx="8" presStyleCnt="10"/>
      <dgm:spPr/>
    </dgm:pt>
    <dgm:pt modelId="{3954616B-91C6-F44E-B40C-F578FD847B3C}" type="pres">
      <dgm:prSet presAssocID="{93050971-9C2F-422D-B0C1-BC9BE8D84400}" presName="root2" presStyleCnt="0"/>
      <dgm:spPr/>
    </dgm:pt>
    <dgm:pt modelId="{5E682CD0-C0FD-884B-BF6C-275DE0AA0167}" type="pres">
      <dgm:prSet presAssocID="{93050971-9C2F-422D-B0C1-BC9BE8D84400}" presName="LevelTwoTextNode" presStyleLbl="node3" presStyleIdx="8" presStyleCnt="10">
        <dgm:presLayoutVars>
          <dgm:chPref val="3"/>
        </dgm:presLayoutVars>
      </dgm:prSet>
      <dgm:spPr/>
    </dgm:pt>
    <dgm:pt modelId="{9FB89025-82AC-8549-ADA4-0E10B04DD525}" type="pres">
      <dgm:prSet presAssocID="{93050971-9C2F-422D-B0C1-BC9BE8D84400}" presName="level3hierChild" presStyleCnt="0"/>
      <dgm:spPr/>
    </dgm:pt>
    <dgm:pt modelId="{C1757581-DD4A-D940-B492-22560C307A1F}" type="pres">
      <dgm:prSet presAssocID="{22DA9F91-CA62-4540-B088-8B8803D76E28}" presName="conn2-1" presStyleLbl="parChTrans1D3" presStyleIdx="9" presStyleCnt="10"/>
      <dgm:spPr/>
    </dgm:pt>
    <dgm:pt modelId="{8660E1BE-86CA-3943-B555-01BD9673AE3D}" type="pres">
      <dgm:prSet presAssocID="{22DA9F91-CA62-4540-B088-8B8803D76E28}" presName="connTx" presStyleLbl="parChTrans1D3" presStyleIdx="9" presStyleCnt="10"/>
      <dgm:spPr/>
    </dgm:pt>
    <dgm:pt modelId="{A04A0D1A-4862-C24C-85E8-1EE99469DAA6}" type="pres">
      <dgm:prSet presAssocID="{0BF946E9-D184-496B-B39F-A27C34C1D308}" presName="root2" presStyleCnt="0"/>
      <dgm:spPr/>
    </dgm:pt>
    <dgm:pt modelId="{D2ACE3F7-E55A-DF4F-B8B0-32954A79B5C5}" type="pres">
      <dgm:prSet presAssocID="{0BF946E9-D184-496B-B39F-A27C34C1D308}" presName="LevelTwoTextNode" presStyleLbl="node3" presStyleIdx="9" presStyleCnt="10">
        <dgm:presLayoutVars>
          <dgm:chPref val="3"/>
        </dgm:presLayoutVars>
      </dgm:prSet>
      <dgm:spPr/>
    </dgm:pt>
    <dgm:pt modelId="{4B778B16-E65D-374D-831E-79B85EF599FA}" type="pres">
      <dgm:prSet presAssocID="{0BF946E9-D184-496B-B39F-A27C34C1D308}" presName="level3hierChild" presStyleCnt="0"/>
      <dgm:spPr/>
    </dgm:pt>
  </dgm:ptLst>
  <dgm:cxnLst>
    <dgm:cxn modelId="{78A38B03-D5E0-7149-B925-718132F41568}" type="presOf" srcId="{982C1568-963B-4F0B-A2CE-935517FAC467}" destId="{315991F3-5423-E749-9BFC-0E3C4A3E7056}" srcOrd="0" destOrd="0" presId="urn:microsoft.com/office/officeart/2008/layout/HorizontalMultiLevelHierarchy"/>
    <dgm:cxn modelId="{09C6E00B-FF27-A14D-8074-4D73F9B8AF5B}" type="presOf" srcId="{B70B93B5-B078-47B4-BFEB-240F083A96CD}" destId="{E6AA0464-A87E-0248-B388-85CF38B570AE}" srcOrd="1" destOrd="0" presId="urn:microsoft.com/office/officeart/2008/layout/HorizontalMultiLevelHierarchy"/>
    <dgm:cxn modelId="{35140713-CA99-4749-B07A-439B8A0A5263}" type="presOf" srcId="{24C36955-1449-48CC-A517-DD8EE3B236F0}" destId="{8F9C1444-A685-E848-8E8A-75C4C6FF0EB8}" srcOrd="1" destOrd="0" presId="urn:microsoft.com/office/officeart/2008/layout/HorizontalMultiLevelHierarchy"/>
    <dgm:cxn modelId="{4E79C01F-1854-F247-899E-14A2E4143A4B}" type="presOf" srcId="{F05ACA13-FB6D-446B-9606-CAE1981A4A9F}" destId="{229791F8-8D3A-2D40-8C0E-1B7C3131B8E5}" srcOrd="0" destOrd="0" presId="urn:microsoft.com/office/officeart/2008/layout/HorizontalMultiLevelHierarchy"/>
    <dgm:cxn modelId="{A5D77720-3A34-F848-B896-8178417A77BE}" type="presOf" srcId="{40A8F9AD-01F0-42F9-A30D-BEC6A3FF0B91}" destId="{0EDE9332-1FF9-F049-8059-9D6314D675B0}" srcOrd="0" destOrd="0" presId="urn:microsoft.com/office/officeart/2008/layout/HorizontalMultiLevelHierarchy"/>
    <dgm:cxn modelId="{50530E23-2B19-4F71-967C-CD6BFD7ED998}" srcId="{6D5454FC-77F9-4F3F-8518-AE77DFA42E0E}" destId="{FE70A36F-AE08-4F59-9AE7-E76AA2FD51F7}" srcOrd="0" destOrd="0" parTransId="{00CF17CE-DC78-466D-B378-6E2D77660A3D}" sibTransId="{ED76FAF0-6D64-4427-84DF-F7864EC665BD}"/>
    <dgm:cxn modelId="{A5A37526-409D-2F47-9D73-184DE8990C81}" type="presOf" srcId="{8F2208A0-B96C-4B63-B662-9479993A94BF}" destId="{DA2E31ED-4A81-3848-A661-2957EA0F338A}" srcOrd="0" destOrd="0" presId="urn:microsoft.com/office/officeart/2008/layout/HorizontalMultiLevelHierarchy"/>
    <dgm:cxn modelId="{FCF67626-AF40-5548-89F0-FA3C75A04A77}" type="presOf" srcId="{B70B93B5-B078-47B4-BFEB-240F083A96CD}" destId="{99DCAD47-7F7C-7942-A3A7-79D929F452E0}" srcOrd="0" destOrd="0" presId="urn:microsoft.com/office/officeart/2008/layout/HorizontalMultiLevelHierarchy"/>
    <dgm:cxn modelId="{2AE4F428-B36C-264C-BC83-3DE30F2A7E2E}" type="presOf" srcId="{D4D29877-8775-4756-B8A4-AB7F770B2D6B}" destId="{60A8A91A-E66C-784D-ACE2-27DFB7CCC6FF}" srcOrd="0" destOrd="0" presId="urn:microsoft.com/office/officeart/2008/layout/HorizontalMultiLevelHierarchy"/>
    <dgm:cxn modelId="{4E2F652C-A6E0-3C43-A83B-A8BE7E92FABA}" type="presOf" srcId="{84EBB31C-D7EE-43AF-821F-4D213730B8E7}" destId="{300FF90C-1F3B-5749-9FA1-1C747ECA59BD}" srcOrd="0" destOrd="0" presId="urn:microsoft.com/office/officeart/2008/layout/HorizontalMultiLevelHierarchy"/>
    <dgm:cxn modelId="{B269DF38-5390-2249-A6C3-D9DDA46CFB0F}" type="presOf" srcId="{F05ACA13-FB6D-446B-9606-CAE1981A4A9F}" destId="{5993BD01-4D99-6341-B761-09E7EB46D630}" srcOrd="1" destOrd="0" presId="urn:microsoft.com/office/officeart/2008/layout/HorizontalMultiLevelHierarchy"/>
    <dgm:cxn modelId="{597BDB49-726C-4008-B15E-82A4DE12BEF8}" srcId="{993816EA-188F-41C2-83D5-93296269A07B}" destId="{C6C8AA7C-8DDC-4CC2-AB1B-B232A0CC6DF3}" srcOrd="2" destOrd="0" parTransId="{630531D1-9A3A-4BDD-9595-B82FB9D2F4DA}" sibTransId="{C96EA929-80DE-447F-A080-86B76743936C}"/>
    <dgm:cxn modelId="{0CA4DD4A-52C5-3248-B0D1-BE5B422BCA48}" type="presOf" srcId="{24C36955-1449-48CC-A517-DD8EE3B236F0}" destId="{5B6B91F6-8D04-034C-BD72-8A40E3318D56}" srcOrd="0" destOrd="0" presId="urn:microsoft.com/office/officeart/2008/layout/HorizontalMultiLevelHierarchy"/>
    <dgm:cxn modelId="{CFE02950-C842-E143-8F4B-EAB21D816FBB}" type="presOf" srcId="{75344411-8123-4E0D-9224-ADE634A314B0}" destId="{D3FAC6D4-14FA-5D4C-8F3D-28426F7D2EEA}" srcOrd="0" destOrd="0" presId="urn:microsoft.com/office/officeart/2008/layout/HorizontalMultiLevelHierarchy"/>
    <dgm:cxn modelId="{3B20B351-6BF0-314F-A39C-0058C733F9B2}" type="presOf" srcId="{630531D1-9A3A-4BDD-9595-B82FB9D2F4DA}" destId="{11763A3E-BEC8-BA4C-8920-696B5FFF023B}" srcOrd="1" destOrd="0" presId="urn:microsoft.com/office/officeart/2008/layout/HorizontalMultiLevelHierarchy"/>
    <dgm:cxn modelId="{CB0BF152-3868-E04A-9382-E71193CB3432}" type="presOf" srcId="{75344411-8123-4E0D-9224-ADE634A314B0}" destId="{4823A3C7-BDA4-8344-9625-B5B8C000C325}" srcOrd="1" destOrd="0" presId="urn:microsoft.com/office/officeart/2008/layout/HorizontalMultiLevelHierarchy"/>
    <dgm:cxn modelId="{B4EE9F53-21E5-4591-979A-0EC41B3E6097}" srcId="{993816EA-188F-41C2-83D5-93296269A07B}" destId="{7016BE8E-EFFE-4603-8A34-87B30B0F4D1F}" srcOrd="4" destOrd="0" parTransId="{367E835D-6DE5-44D0-8ADB-CE5213196FFB}" sibTransId="{E2602E69-7992-4366-A561-DF64C7EE15EF}"/>
    <dgm:cxn modelId="{D3DBE956-1C7C-1F4E-89EA-1D12FED98ACF}" type="presOf" srcId="{367E835D-6DE5-44D0-8ADB-CE5213196FFB}" destId="{868046BA-9147-8949-828A-D77A88B6D6D5}" srcOrd="0" destOrd="0" presId="urn:microsoft.com/office/officeart/2008/layout/HorizontalMultiLevelHierarchy"/>
    <dgm:cxn modelId="{3818985D-5A3A-3241-B538-9184AD2E4EF4}" type="presOf" srcId="{91966DBB-E047-40CC-BBD1-54E2DE5BAB15}" destId="{EED284C0-F983-CA4F-80A0-F3CA0EE7E41A}" srcOrd="0" destOrd="0" presId="urn:microsoft.com/office/officeart/2008/layout/HorizontalMultiLevelHierarchy"/>
    <dgm:cxn modelId="{1E27565F-55DB-8F48-B4AF-C8ED8538965D}" type="presOf" srcId="{0931422B-30DF-4ED0-8065-C2BD692BBA46}" destId="{5A38DCC3-8EBC-314A-88B5-F0EFDE01F214}" srcOrd="0" destOrd="0" presId="urn:microsoft.com/office/officeart/2008/layout/HorizontalMultiLevelHierarchy"/>
    <dgm:cxn modelId="{A7C3DA61-5081-5947-BEAD-213F2FB19601}" type="presOf" srcId="{84EBB31C-D7EE-43AF-821F-4D213730B8E7}" destId="{FDFC9F9A-B2E7-EF4E-80C3-99C4CDA6ACAD}" srcOrd="1" destOrd="0" presId="urn:microsoft.com/office/officeart/2008/layout/HorizontalMultiLevelHierarchy"/>
    <dgm:cxn modelId="{750D7B63-48C3-B148-B124-D0285DEC7106}" type="presOf" srcId="{CC33AD8C-0C9F-41A0-A9CB-A6705C2CE399}" destId="{6B131556-7555-9147-ADE3-67E6B5EE411A}" srcOrd="0" destOrd="0" presId="urn:microsoft.com/office/officeart/2008/layout/HorizontalMultiLevelHierarchy"/>
    <dgm:cxn modelId="{2BBB0067-DE85-2C42-8E64-E680139F2A71}" type="presOf" srcId="{22DA9F91-CA62-4540-B088-8B8803D76E28}" destId="{C1757581-DD4A-D940-B492-22560C307A1F}" srcOrd="0" destOrd="0" presId="urn:microsoft.com/office/officeart/2008/layout/HorizontalMultiLevelHierarchy"/>
    <dgm:cxn modelId="{AA896C68-CDD9-BF40-BAD2-E9B79A167294}" type="presOf" srcId="{993816EA-188F-41C2-83D5-93296269A07B}" destId="{3410B11C-0810-3240-832B-7F619377C2BE}" srcOrd="0" destOrd="0" presId="urn:microsoft.com/office/officeart/2008/layout/HorizontalMultiLevelHierarchy"/>
    <dgm:cxn modelId="{3C2F396E-85DC-4A38-946E-0B56110CB99B}" srcId="{FE70A36F-AE08-4F59-9AE7-E76AA2FD51F7}" destId="{993816EA-188F-41C2-83D5-93296269A07B}" srcOrd="0" destOrd="0" parTransId="{84EBB31C-D7EE-43AF-821F-4D213730B8E7}" sibTransId="{987104F6-6421-4748-BE9E-0235BE1E05CC}"/>
    <dgm:cxn modelId="{1643646E-E7A3-1840-9244-D6C14425161C}" type="presOf" srcId="{8F2208A0-B96C-4B63-B662-9479993A94BF}" destId="{7B9B1AA6-A7DA-8749-9CF3-FCB67186FAAC}" srcOrd="1" destOrd="0" presId="urn:microsoft.com/office/officeart/2008/layout/HorizontalMultiLevelHierarchy"/>
    <dgm:cxn modelId="{CFA05774-2EEF-194F-B3C8-7A594F970221}" type="presOf" srcId="{982C1568-963B-4F0B-A2CE-935517FAC467}" destId="{4AEAEE7C-020B-B54C-A87B-9DFB4C692E2E}" srcOrd="1" destOrd="0" presId="urn:microsoft.com/office/officeart/2008/layout/HorizontalMultiLevelHierarchy"/>
    <dgm:cxn modelId="{32376A74-2AA7-1641-BDDD-8A4A2F88DD36}" type="presOf" srcId="{B1A4D05E-7103-4EB8-AE00-D4AC0F2A40FF}" destId="{2C456699-8139-2945-B251-5AD58E267023}" srcOrd="0" destOrd="0" presId="urn:microsoft.com/office/officeart/2008/layout/HorizontalMultiLevelHierarchy"/>
    <dgm:cxn modelId="{63436375-6094-2542-A902-45075D380E7C}" type="presOf" srcId="{FE70A36F-AE08-4F59-9AE7-E76AA2FD51F7}" destId="{64B45BE6-DAC3-7E46-A567-D50E4D2B5DBA}" srcOrd="0" destOrd="0" presId="urn:microsoft.com/office/officeart/2008/layout/HorizontalMultiLevelHierarchy"/>
    <dgm:cxn modelId="{A2641D76-3454-4F5C-BB57-57262FC2A3D2}" srcId="{993816EA-188F-41C2-83D5-93296269A07B}" destId="{0931422B-30DF-4ED0-8065-C2BD692BBA46}" srcOrd="1" destOrd="0" parTransId="{75344411-8123-4E0D-9224-ADE634A314B0}" sibTransId="{663091D3-8DCF-4D96-A454-9C6E7D1A18C9}"/>
    <dgm:cxn modelId="{B3FD8F76-7164-F64B-8724-A8B510CAFED0}" type="presOf" srcId="{C6C8AA7C-8DDC-4CC2-AB1B-B232A0CC6DF3}" destId="{FE7C57A0-EB93-754A-826A-58E44FFA4B08}" srcOrd="0" destOrd="0" presId="urn:microsoft.com/office/officeart/2008/layout/HorizontalMultiLevelHierarchy"/>
    <dgm:cxn modelId="{2986787E-48BA-C44B-8A9E-3CC3E9BF7478}" type="presOf" srcId="{5ADAB0B3-DCCB-47EE-B8EA-E77D367725BF}" destId="{0FAD0E5E-75C4-0C49-9DA1-3E2AFF5B198C}" srcOrd="0" destOrd="0" presId="urn:microsoft.com/office/officeart/2008/layout/HorizontalMultiLevelHierarchy"/>
    <dgm:cxn modelId="{E9463A81-4E97-654D-81DE-8B0C443459F2}" type="presOf" srcId="{4E4A4F3F-B3E1-4F9E-A87A-23C04DF9862F}" destId="{4934D0AD-CE78-E648-89F9-5E44867B6019}" srcOrd="0" destOrd="0" presId="urn:microsoft.com/office/officeart/2008/layout/HorizontalMultiLevelHierarchy"/>
    <dgm:cxn modelId="{29E7A88A-CF02-9A40-AA62-89D98DA794A4}" type="presOf" srcId="{630531D1-9A3A-4BDD-9595-B82FB9D2F4DA}" destId="{BE703686-CE11-5D43-B21D-AB1716307CB8}" srcOrd="0" destOrd="0" presId="urn:microsoft.com/office/officeart/2008/layout/HorizontalMultiLevelHierarchy"/>
    <dgm:cxn modelId="{04F92A8E-3149-493A-AFBE-A66E42ECE151}" srcId="{FE70A36F-AE08-4F59-9AE7-E76AA2FD51F7}" destId="{40A8F9AD-01F0-42F9-A30D-BEC6A3FF0B91}" srcOrd="2" destOrd="0" parTransId="{91966DBB-E047-40CC-BBD1-54E2DE5BAB15}" sibTransId="{7C1D35D5-C4B0-438C-9B8F-80D6ED9D2DC7}"/>
    <dgm:cxn modelId="{F6771D98-A528-424E-B613-2E29E1619DB6}" type="presOf" srcId="{6D5454FC-77F9-4F3F-8518-AE77DFA42E0E}" destId="{E0B7E85D-CD35-DC43-BB42-540E6B48BA8D}" srcOrd="0" destOrd="0" presId="urn:microsoft.com/office/officeart/2008/layout/HorizontalMultiLevelHierarchy"/>
    <dgm:cxn modelId="{27ADAC9A-B193-4E11-87F3-17351707CB1C}" srcId="{993816EA-188F-41C2-83D5-93296269A07B}" destId="{D4D29877-8775-4756-B8A4-AB7F770B2D6B}" srcOrd="0" destOrd="0" parTransId="{B70B93B5-B078-47B4-BFEB-240F083A96CD}" sibTransId="{C630947B-E359-4C0C-898E-D978F1DCB8EB}"/>
    <dgm:cxn modelId="{EF20E59B-937C-784F-9AC9-089B301765B3}" type="presOf" srcId="{367E835D-6DE5-44D0-8ADB-CE5213196FFB}" destId="{893DE664-28E5-984A-8690-556F9F8E392E}" srcOrd="1" destOrd="0" presId="urn:microsoft.com/office/officeart/2008/layout/HorizontalMultiLevelHierarchy"/>
    <dgm:cxn modelId="{D7EC27A3-388B-1943-B286-98B8445AE996}" type="presOf" srcId="{0BF946E9-D184-496B-B39F-A27C34C1D308}" destId="{D2ACE3F7-E55A-DF4F-B8B0-32954A79B5C5}" srcOrd="0" destOrd="0" presId="urn:microsoft.com/office/officeart/2008/layout/HorizontalMultiLevelHierarchy"/>
    <dgm:cxn modelId="{300B6DA3-CED5-2845-877B-30F0F985652C}" type="presOf" srcId="{91966DBB-E047-40CC-BBD1-54E2DE5BAB15}" destId="{C2909AB0-D22D-2D46-B391-9250FA3196F4}" srcOrd="1" destOrd="0" presId="urn:microsoft.com/office/officeart/2008/layout/HorizontalMultiLevelHierarchy"/>
    <dgm:cxn modelId="{EE1317A6-ECE1-224D-B7AA-EEB6D452C6C2}" type="presOf" srcId="{AD52D16A-0DEA-48ED-A2FE-1B0109DF2328}" destId="{CD52823F-B798-CF40-85AD-9F61B0D4A9A5}" srcOrd="0" destOrd="0" presId="urn:microsoft.com/office/officeart/2008/layout/HorizontalMultiLevelHierarchy"/>
    <dgm:cxn modelId="{FFFE2AA7-4FA1-4F51-971B-8FA460A40DE6}" srcId="{B1A4D05E-7103-4EB8-AE00-D4AC0F2A40FF}" destId="{AD52D16A-0DEA-48ED-A2FE-1B0109DF2328}" srcOrd="1" destOrd="0" parTransId="{CC33AD8C-0C9F-41A0-A9CB-A6705C2CE399}" sibTransId="{A7BED4F2-2DD6-4170-BF8C-9A160C60546D}"/>
    <dgm:cxn modelId="{157E5AB1-2A06-E84F-A543-160CBEB32E7C}" type="presOf" srcId="{3F30EC25-9BF9-4273-BDA3-03D5F1F3227F}" destId="{08468846-B0AE-9745-9D44-3B70AC6EBE2C}" srcOrd="0" destOrd="0" presId="urn:microsoft.com/office/officeart/2008/layout/HorizontalMultiLevelHierarchy"/>
    <dgm:cxn modelId="{EA767CB5-0A76-8F40-8037-49C040CE6191}" type="presOf" srcId="{22DA9F91-CA62-4540-B088-8B8803D76E28}" destId="{8660E1BE-86CA-3943-B555-01BD9673AE3D}" srcOrd="1" destOrd="0" presId="urn:microsoft.com/office/officeart/2008/layout/HorizontalMultiLevelHierarchy"/>
    <dgm:cxn modelId="{D3163DB9-1930-4F37-98E3-161F3B69A3EC}" srcId="{993816EA-188F-41C2-83D5-93296269A07B}" destId="{5ADAB0B3-DCCB-47EE-B8EA-E77D367725BF}" srcOrd="3" destOrd="0" parTransId="{982C1568-963B-4F0B-A2CE-935517FAC467}" sibTransId="{58F61694-6DDC-4555-B0F5-DC252AA4F941}"/>
    <dgm:cxn modelId="{CEA21CC0-88D9-4BB8-A7A6-B8F065BE7F8E}" srcId="{40A8F9AD-01F0-42F9-A30D-BEC6A3FF0B91}" destId="{0BF946E9-D184-496B-B39F-A27C34C1D308}" srcOrd="2" destOrd="0" parTransId="{22DA9F91-CA62-4540-B088-8B8803D76E28}" sibTransId="{9677E4EC-95F8-48D2-8F0D-F8DDD84076DC}"/>
    <dgm:cxn modelId="{8840FAC3-36F1-8E43-A489-3176E0B74A3D}" type="presOf" srcId="{24791B42-85DA-41E6-9872-487527E3BE42}" destId="{FF7A5379-410A-D944-89D9-5A752D24B9F1}" srcOrd="0" destOrd="0" presId="urn:microsoft.com/office/officeart/2008/layout/HorizontalMultiLevelHierarchy"/>
    <dgm:cxn modelId="{C8896FC7-166C-904A-A947-FAB007469611}" type="presOf" srcId="{7016BE8E-EFFE-4603-8A34-87B30B0F4D1F}" destId="{582AD0DF-AFFC-3247-81FC-047C12D97798}" srcOrd="0" destOrd="0" presId="urn:microsoft.com/office/officeart/2008/layout/HorizontalMultiLevelHierarchy"/>
    <dgm:cxn modelId="{E68FB9C8-6AB4-2F44-ABD6-09D52F86EA77}" type="presOf" srcId="{93050971-9C2F-422D-B0C1-BC9BE8D84400}" destId="{5E682CD0-C0FD-884B-BF6C-275DE0AA0167}" srcOrd="0" destOrd="0" presId="urn:microsoft.com/office/officeart/2008/layout/HorizontalMultiLevelHierarchy"/>
    <dgm:cxn modelId="{6EFA1FCF-C7C2-40DB-8C0F-94AAF64EA326}" srcId="{B1A4D05E-7103-4EB8-AE00-D4AC0F2A40FF}" destId="{3F30EC25-9BF9-4273-BDA3-03D5F1F3227F}" srcOrd="0" destOrd="0" parTransId="{24C36955-1449-48CC-A517-DD8EE3B236F0}" sibTransId="{0D3682D2-8437-4810-AFB6-A8F3F8BE0BDE}"/>
    <dgm:cxn modelId="{6CDD75D3-6790-ED49-84E9-E012FC035833}" type="presOf" srcId="{CC33AD8C-0C9F-41A0-A9CB-A6705C2CE399}" destId="{3C8FEFA3-6B74-F349-80E0-A4E7095224EF}" srcOrd="1" destOrd="0" presId="urn:microsoft.com/office/officeart/2008/layout/HorizontalMultiLevelHierarchy"/>
    <dgm:cxn modelId="{47DA3DD8-09F1-4C5A-9A3D-12C1A6B59D19}" srcId="{40A8F9AD-01F0-42F9-A30D-BEC6A3FF0B91}" destId="{93050971-9C2F-422D-B0C1-BC9BE8D84400}" srcOrd="1" destOrd="0" parTransId="{F05ACA13-FB6D-446B-9606-CAE1981A4A9F}" sibTransId="{3D4C05E2-2388-4BC5-8396-A5728795BB73}"/>
    <dgm:cxn modelId="{72E67BDA-3FA1-4A43-8CC7-5B8AAE5464EB}" srcId="{FE70A36F-AE08-4F59-9AE7-E76AA2FD51F7}" destId="{B1A4D05E-7103-4EB8-AE00-D4AC0F2A40FF}" srcOrd="1" destOrd="0" parTransId="{4E4A4F3F-B3E1-4F9E-A87A-23C04DF9862F}" sibTransId="{40D8B251-8CFD-4C0D-A597-4C466BFFC5FF}"/>
    <dgm:cxn modelId="{9276D9EB-6FBC-324B-9B88-CED14D57D631}" type="presOf" srcId="{4E4A4F3F-B3E1-4F9E-A87A-23C04DF9862F}" destId="{EC9B148E-7297-0A42-8DF1-50A6B0F180B4}" srcOrd="1" destOrd="0" presId="urn:microsoft.com/office/officeart/2008/layout/HorizontalMultiLevelHierarchy"/>
    <dgm:cxn modelId="{E7BEA3F8-FC0D-4AD4-A6D9-5FFBAA722217}" srcId="{40A8F9AD-01F0-42F9-A30D-BEC6A3FF0B91}" destId="{24791B42-85DA-41E6-9872-487527E3BE42}" srcOrd="0" destOrd="0" parTransId="{8F2208A0-B96C-4B63-B662-9479993A94BF}" sibTransId="{CA8D4200-123C-4C87-88D0-78C8AB5227AF}"/>
    <dgm:cxn modelId="{340901BD-9856-5A48-BCC4-D23B51EF5D66}" type="presParOf" srcId="{E0B7E85D-CD35-DC43-BB42-540E6B48BA8D}" destId="{A431063C-80F4-AB49-B1AC-186BB8ECC7DB}" srcOrd="0" destOrd="0" presId="urn:microsoft.com/office/officeart/2008/layout/HorizontalMultiLevelHierarchy"/>
    <dgm:cxn modelId="{7C5C3126-8F7E-5646-B0B5-66D6DFAEA8A2}" type="presParOf" srcId="{A431063C-80F4-AB49-B1AC-186BB8ECC7DB}" destId="{64B45BE6-DAC3-7E46-A567-D50E4D2B5DBA}" srcOrd="0" destOrd="0" presId="urn:microsoft.com/office/officeart/2008/layout/HorizontalMultiLevelHierarchy"/>
    <dgm:cxn modelId="{3CECBAC5-3BF1-B849-A915-2FBA4F9B32D4}" type="presParOf" srcId="{A431063C-80F4-AB49-B1AC-186BB8ECC7DB}" destId="{27581191-7CAA-504F-9F4E-8B5CA359EE9C}" srcOrd="1" destOrd="0" presId="urn:microsoft.com/office/officeart/2008/layout/HorizontalMultiLevelHierarchy"/>
    <dgm:cxn modelId="{E80200F3-1D6B-714F-BA0C-28C81C8F1F01}" type="presParOf" srcId="{27581191-7CAA-504F-9F4E-8B5CA359EE9C}" destId="{300FF90C-1F3B-5749-9FA1-1C747ECA59BD}" srcOrd="0" destOrd="0" presId="urn:microsoft.com/office/officeart/2008/layout/HorizontalMultiLevelHierarchy"/>
    <dgm:cxn modelId="{61757ABF-F25A-C942-9122-34D57B60F250}" type="presParOf" srcId="{300FF90C-1F3B-5749-9FA1-1C747ECA59BD}" destId="{FDFC9F9A-B2E7-EF4E-80C3-99C4CDA6ACAD}" srcOrd="0" destOrd="0" presId="urn:microsoft.com/office/officeart/2008/layout/HorizontalMultiLevelHierarchy"/>
    <dgm:cxn modelId="{40FC5FAB-A799-6F42-BB17-AA26D14930C1}" type="presParOf" srcId="{27581191-7CAA-504F-9F4E-8B5CA359EE9C}" destId="{6F6DB168-D325-9F46-8E70-8A375A354F60}" srcOrd="1" destOrd="0" presId="urn:microsoft.com/office/officeart/2008/layout/HorizontalMultiLevelHierarchy"/>
    <dgm:cxn modelId="{7865772A-24EF-CA45-986D-65E0CDE68E9B}" type="presParOf" srcId="{6F6DB168-D325-9F46-8E70-8A375A354F60}" destId="{3410B11C-0810-3240-832B-7F619377C2BE}" srcOrd="0" destOrd="0" presId="urn:microsoft.com/office/officeart/2008/layout/HorizontalMultiLevelHierarchy"/>
    <dgm:cxn modelId="{FF83A7D4-7EEF-F543-8E86-8E77C645E35B}" type="presParOf" srcId="{6F6DB168-D325-9F46-8E70-8A375A354F60}" destId="{874DC1A7-809E-C344-B381-9D021D772909}" srcOrd="1" destOrd="0" presId="urn:microsoft.com/office/officeart/2008/layout/HorizontalMultiLevelHierarchy"/>
    <dgm:cxn modelId="{EFA19DA3-38C0-D445-9DBE-5781078A18F5}" type="presParOf" srcId="{874DC1A7-809E-C344-B381-9D021D772909}" destId="{99DCAD47-7F7C-7942-A3A7-79D929F452E0}" srcOrd="0" destOrd="0" presId="urn:microsoft.com/office/officeart/2008/layout/HorizontalMultiLevelHierarchy"/>
    <dgm:cxn modelId="{51EA2E37-0D8A-B744-BE4F-C8FA2666C85F}" type="presParOf" srcId="{99DCAD47-7F7C-7942-A3A7-79D929F452E0}" destId="{E6AA0464-A87E-0248-B388-85CF38B570AE}" srcOrd="0" destOrd="0" presId="urn:microsoft.com/office/officeart/2008/layout/HorizontalMultiLevelHierarchy"/>
    <dgm:cxn modelId="{51A218B3-423C-B745-AC4B-FBF6B8CDBD4B}" type="presParOf" srcId="{874DC1A7-809E-C344-B381-9D021D772909}" destId="{D69B7687-E08C-634B-91EC-2DAFB25AA850}" srcOrd="1" destOrd="0" presId="urn:microsoft.com/office/officeart/2008/layout/HorizontalMultiLevelHierarchy"/>
    <dgm:cxn modelId="{24F2EC61-E7E0-1D46-B5A7-83325048D492}" type="presParOf" srcId="{D69B7687-E08C-634B-91EC-2DAFB25AA850}" destId="{60A8A91A-E66C-784D-ACE2-27DFB7CCC6FF}" srcOrd="0" destOrd="0" presId="urn:microsoft.com/office/officeart/2008/layout/HorizontalMultiLevelHierarchy"/>
    <dgm:cxn modelId="{40E96608-76DD-0948-9D7B-241D017D1333}" type="presParOf" srcId="{D69B7687-E08C-634B-91EC-2DAFB25AA850}" destId="{69B46A27-8472-C147-9872-72293D2D1FF0}" srcOrd="1" destOrd="0" presId="urn:microsoft.com/office/officeart/2008/layout/HorizontalMultiLevelHierarchy"/>
    <dgm:cxn modelId="{1D17F37D-831D-7B41-B28F-0F906D7668E7}" type="presParOf" srcId="{874DC1A7-809E-C344-B381-9D021D772909}" destId="{D3FAC6D4-14FA-5D4C-8F3D-28426F7D2EEA}" srcOrd="2" destOrd="0" presId="urn:microsoft.com/office/officeart/2008/layout/HorizontalMultiLevelHierarchy"/>
    <dgm:cxn modelId="{AA4A11A8-9E52-2440-8810-EFF47786B980}" type="presParOf" srcId="{D3FAC6D4-14FA-5D4C-8F3D-28426F7D2EEA}" destId="{4823A3C7-BDA4-8344-9625-B5B8C000C325}" srcOrd="0" destOrd="0" presId="urn:microsoft.com/office/officeart/2008/layout/HorizontalMultiLevelHierarchy"/>
    <dgm:cxn modelId="{E012C620-BA8B-6F4E-B599-A3057AC0EFC4}" type="presParOf" srcId="{874DC1A7-809E-C344-B381-9D021D772909}" destId="{9F289B93-198B-FF45-9623-4CF5237BFBC4}" srcOrd="3" destOrd="0" presId="urn:microsoft.com/office/officeart/2008/layout/HorizontalMultiLevelHierarchy"/>
    <dgm:cxn modelId="{D2866B68-6831-4D49-B5B8-61AC71A129BD}" type="presParOf" srcId="{9F289B93-198B-FF45-9623-4CF5237BFBC4}" destId="{5A38DCC3-8EBC-314A-88B5-F0EFDE01F214}" srcOrd="0" destOrd="0" presId="urn:microsoft.com/office/officeart/2008/layout/HorizontalMultiLevelHierarchy"/>
    <dgm:cxn modelId="{E502882F-0C63-1E4F-AA0C-0C2FA99428EB}" type="presParOf" srcId="{9F289B93-198B-FF45-9623-4CF5237BFBC4}" destId="{176B6C92-2A34-6740-8F7B-4E33D0A8F712}" srcOrd="1" destOrd="0" presId="urn:microsoft.com/office/officeart/2008/layout/HorizontalMultiLevelHierarchy"/>
    <dgm:cxn modelId="{EBCC8004-44F9-FB4A-A1DB-3A3C98ACD756}" type="presParOf" srcId="{874DC1A7-809E-C344-B381-9D021D772909}" destId="{BE703686-CE11-5D43-B21D-AB1716307CB8}" srcOrd="4" destOrd="0" presId="urn:microsoft.com/office/officeart/2008/layout/HorizontalMultiLevelHierarchy"/>
    <dgm:cxn modelId="{65D72A16-1875-1E48-91C2-5C41C8840F12}" type="presParOf" srcId="{BE703686-CE11-5D43-B21D-AB1716307CB8}" destId="{11763A3E-BEC8-BA4C-8920-696B5FFF023B}" srcOrd="0" destOrd="0" presId="urn:microsoft.com/office/officeart/2008/layout/HorizontalMultiLevelHierarchy"/>
    <dgm:cxn modelId="{E86F5846-55FE-6D42-AB33-A2FB1343E660}" type="presParOf" srcId="{874DC1A7-809E-C344-B381-9D021D772909}" destId="{0B208866-D92F-CD44-88C2-0F7A759E2290}" srcOrd="5" destOrd="0" presId="urn:microsoft.com/office/officeart/2008/layout/HorizontalMultiLevelHierarchy"/>
    <dgm:cxn modelId="{8FFD03C1-ECD5-8C4E-94E3-C8C51F303856}" type="presParOf" srcId="{0B208866-D92F-CD44-88C2-0F7A759E2290}" destId="{FE7C57A0-EB93-754A-826A-58E44FFA4B08}" srcOrd="0" destOrd="0" presId="urn:microsoft.com/office/officeart/2008/layout/HorizontalMultiLevelHierarchy"/>
    <dgm:cxn modelId="{A45F8049-6DE4-2A47-B52D-9E733386D172}" type="presParOf" srcId="{0B208866-D92F-CD44-88C2-0F7A759E2290}" destId="{B54F75A2-F049-D54D-934C-8D434B1D130B}" srcOrd="1" destOrd="0" presId="urn:microsoft.com/office/officeart/2008/layout/HorizontalMultiLevelHierarchy"/>
    <dgm:cxn modelId="{8DF61999-40A2-754F-AAB3-89D938523DCE}" type="presParOf" srcId="{874DC1A7-809E-C344-B381-9D021D772909}" destId="{315991F3-5423-E749-9BFC-0E3C4A3E7056}" srcOrd="6" destOrd="0" presId="urn:microsoft.com/office/officeart/2008/layout/HorizontalMultiLevelHierarchy"/>
    <dgm:cxn modelId="{05509231-E158-AA44-96DF-0F7405F7D6EF}" type="presParOf" srcId="{315991F3-5423-E749-9BFC-0E3C4A3E7056}" destId="{4AEAEE7C-020B-B54C-A87B-9DFB4C692E2E}" srcOrd="0" destOrd="0" presId="urn:microsoft.com/office/officeart/2008/layout/HorizontalMultiLevelHierarchy"/>
    <dgm:cxn modelId="{A67EC1F8-9C96-3A45-9AB9-B5B1CDBF19EF}" type="presParOf" srcId="{874DC1A7-809E-C344-B381-9D021D772909}" destId="{24CC4019-E6E8-5640-B747-43C09F8710BB}" srcOrd="7" destOrd="0" presId="urn:microsoft.com/office/officeart/2008/layout/HorizontalMultiLevelHierarchy"/>
    <dgm:cxn modelId="{730DA827-EDC9-1B4E-AB01-D3B1C8399B84}" type="presParOf" srcId="{24CC4019-E6E8-5640-B747-43C09F8710BB}" destId="{0FAD0E5E-75C4-0C49-9DA1-3E2AFF5B198C}" srcOrd="0" destOrd="0" presId="urn:microsoft.com/office/officeart/2008/layout/HorizontalMultiLevelHierarchy"/>
    <dgm:cxn modelId="{6C98C3CA-06DC-094B-BB55-FD122023E848}" type="presParOf" srcId="{24CC4019-E6E8-5640-B747-43C09F8710BB}" destId="{9C88F9FA-5582-0D4B-98A0-62AAF8148C71}" srcOrd="1" destOrd="0" presId="urn:microsoft.com/office/officeart/2008/layout/HorizontalMultiLevelHierarchy"/>
    <dgm:cxn modelId="{0FDDB17D-98B8-2C4D-AF86-9D3CBBDE63B7}" type="presParOf" srcId="{874DC1A7-809E-C344-B381-9D021D772909}" destId="{868046BA-9147-8949-828A-D77A88B6D6D5}" srcOrd="8" destOrd="0" presId="urn:microsoft.com/office/officeart/2008/layout/HorizontalMultiLevelHierarchy"/>
    <dgm:cxn modelId="{A7811472-1881-C04B-9D28-3340EEEF95A8}" type="presParOf" srcId="{868046BA-9147-8949-828A-D77A88B6D6D5}" destId="{893DE664-28E5-984A-8690-556F9F8E392E}" srcOrd="0" destOrd="0" presId="urn:microsoft.com/office/officeart/2008/layout/HorizontalMultiLevelHierarchy"/>
    <dgm:cxn modelId="{91ACF39B-C339-DA4B-8D5F-34B7D7F4D16D}" type="presParOf" srcId="{874DC1A7-809E-C344-B381-9D021D772909}" destId="{C9F7DA91-45D8-8042-ABD1-2AA00DA4F78A}" srcOrd="9" destOrd="0" presId="urn:microsoft.com/office/officeart/2008/layout/HorizontalMultiLevelHierarchy"/>
    <dgm:cxn modelId="{73D840AA-3399-0645-B43A-FB023510E3A1}" type="presParOf" srcId="{C9F7DA91-45D8-8042-ABD1-2AA00DA4F78A}" destId="{582AD0DF-AFFC-3247-81FC-047C12D97798}" srcOrd="0" destOrd="0" presId="urn:microsoft.com/office/officeart/2008/layout/HorizontalMultiLevelHierarchy"/>
    <dgm:cxn modelId="{D5F11A49-8269-C74E-96BB-143290BB5698}" type="presParOf" srcId="{C9F7DA91-45D8-8042-ABD1-2AA00DA4F78A}" destId="{CEF4E763-5427-0045-9F64-03694D11D652}" srcOrd="1" destOrd="0" presId="urn:microsoft.com/office/officeart/2008/layout/HorizontalMultiLevelHierarchy"/>
    <dgm:cxn modelId="{FF740415-40EE-2042-95A4-362E953CFD7A}" type="presParOf" srcId="{27581191-7CAA-504F-9F4E-8B5CA359EE9C}" destId="{4934D0AD-CE78-E648-89F9-5E44867B6019}" srcOrd="2" destOrd="0" presId="urn:microsoft.com/office/officeart/2008/layout/HorizontalMultiLevelHierarchy"/>
    <dgm:cxn modelId="{E336E12A-CE96-D04B-845C-CB1F2ABB8C2A}" type="presParOf" srcId="{4934D0AD-CE78-E648-89F9-5E44867B6019}" destId="{EC9B148E-7297-0A42-8DF1-50A6B0F180B4}" srcOrd="0" destOrd="0" presId="urn:microsoft.com/office/officeart/2008/layout/HorizontalMultiLevelHierarchy"/>
    <dgm:cxn modelId="{53FA7A75-41A7-B34B-A6F7-457AAAC9E2A6}" type="presParOf" srcId="{27581191-7CAA-504F-9F4E-8B5CA359EE9C}" destId="{34864E87-EAFE-F342-97FF-6EBD0007750B}" srcOrd="3" destOrd="0" presId="urn:microsoft.com/office/officeart/2008/layout/HorizontalMultiLevelHierarchy"/>
    <dgm:cxn modelId="{252865D3-C444-3B4F-A895-8F33ED6EB520}" type="presParOf" srcId="{34864E87-EAFE-F342-97FF-6EBD0007750B}" destId="{2C456699-8139-2945-B251-5AD58E267023}" srcOrd="0" destOrd="0" presId="urn:microsoft.com/office/officeart/2008/layout/HorizontalMultiLevelHierarchy"/>
    <dgm:cxn modelId="{C84DAEAE-3506-EA42-9B8A-AAA297948397}" type="presParOf" srcId="{34864E87-EAFE-F342-97FF-6EBD0007750B}" destId="{459BEE11-2299-9A42-B75F-787236047DCF}" srcOrd="1" destOrd="0" presId="urn:microsoft.com/office/officeart/2008/layout/HorizontalMultiLevelHierarchy"/>
    <dgm:cxn modelId="{52873ED4-C7DE-7244-9767-3A35757888F0}" type="presParOf" srcId="{459BEE11-2299-9A42-B75F-787236047DCF}" destId="{5B6B91F6-8D04-034C-BD72-8A40E3318D56}" srcOrd="0" destOrd="0" presId="urn:microsoft.com/office/officeart/2008/layout/HorizontalMultiLevelHierarchy"/>
    <dgm:cxn modelId="{851186D6-DC12-2040-A315-8175156C0E4C}" type="presParOf" srcId="{5B6B91F6-8D04-034C-BD72-8A40E3318D56}" destId="{8F9C1444-A685-E848-8E8A-75C4C6FF0EB8}" srcOrd="0" destOrd="0" presId="urn:microsoft.com/office/officeart/2008/layout/HorizontalMultiLevelHierarchy"/>
    <dgm:cxn modelId="{9FF91339-86EA-A942-8387-E3ED1841B590}" type="presParOf" srcId="{459BEE11-2299-9A42-B75F-787236047DCF}" destId="{6A173EBE-9E5A-7240-BBCA-A2059D1216A8}" srcOrd="1" destOrd="0" presId="urn:microsoft.com/office/officeart/2008/layout/HorizontalMultiLevelHierarchy"/>
    <dgm:cxn modelId="{0A79FE50-51A6-FE46-9251-38422920EB5D}" type="presParOf" srcId="{6A173EBE-9E5A-7240-BBCA-A2059D1216A8}" destId="{08468846-B0AE-9745-9D44-3B70AC6EBE2C}" srcOrd="0" destOrd="0" presId="urn:microsoft.com/office/officeart/2008/layout/HorizontalMultiLevelHierarchy"/>
    <dgm:cxn modelId="{B00FEBDA-51E4-654F-AD0E-80497965066F}" type="presParOf" srcId="{6A173EBE-9E5A-7240-BBCA-A2059D1216A8}" destId="{DA8EE92B-6C49-0B4F-9ECD-7629D59CBB6C}" srcOrd="1" destOrd="0" presId="urn:microsoft.com/office/officeart/2008/layout/HorizontalMultiLevelHierarchy"/>
    <dgm:cxn modelId="{0B5653D4-C787-6A42-9FBC-21B3D97458AA}" type="presParOf" srcId="{459BEE11-2299-9A42-B75F-787236047DCF}" destId="{6B131556-7555-9147-ADE3-67E6B5EE411A}" srcOrd="2" destOrd="0" presId="urn:microsoft.com/office/officeart/2008/layout/HorizontalMultiLevelHierarchy"/>
    <dgm:cxn modelId="{954BCA1E-22C9-354B-9B59-DE2DAD99CBAF}" type="presParOf" srcId="{6B131556-7555-9147-ADE3-67E6B5EE411A}" destId="{3C8FEFA3-6B74-F349-80E0-A4E7095224EF}" srcOrd="0" destOrd="0" presId="urn:microsoft.com/office/officeart/2008/layout/HorizontalMultiLevelHierarchy"/>
    <dgm:cxn modelId="{2ACC5D94-2AF1-D349-AD70-D7C44F955611}" type="presParOf" srcId="{459BEE11-2299-9A42-B75F-787236047DCF}" destId="{5D4C60E5-F4A2-6C42-80DA-C9C28574BAB7}" srcOrd="3" destOrd="0" presId="urn:microsoft.com/office/officeart/2008/layout/HorizontalMultiLevelHierarchy"/>
    <dgm:cxn modelId="{34879E1C-0FFA-374F-9AA8-C51D113ADBAD}" type="presParOf" srcId="{5D4C60E5-F4A2-6C42-80DA-C9C28574BAB7}" destId="{CD52823F-B798-CF40-85AD-9F61B0D4A9A5}" srcOrd="0" destOrd="0" presId="urn:microsoft.com/office/officeart/2008/layout/HorizontalMultiLevelHierarchy"/>
    <dgm:cxn modelId="{0DA5E09D-63CE-0E45-9CE8-BED2FE4A555D}" type="presParOf" srcId="{5D4C60E5-F4A2-6C42-80DA-C9C28574BAB7}" destId="{8A86F5DD-9EB2-E94B-9226-ED512C4D4B11}" srcOrd="1" destOrd="0" presId="urn:microsoft.com/office/officeart/2008/layout/HorizontalMultiLevelHierarchy"/>
    <dgm:cxn modelId="{F0F93E12-057D-2940-8F52-9D438CA93255}" type="presParOf" srcId="{27581191-7CAA-504F-9F4E-8B5CA359EE9C}" destId="{EED284C0-F983-CA4F-80A0-F3CA0EE7E41A}" srcOrd="4" destOrd="0" presId="urn:microsoft.com/office/officeart/2008/layout/HorizontalMultiLevelHierarchy"/>
    <dgm:cxn modelId="{8B48E30F-82B0-8049-B4B5-E25A57DF6BD8}" type="presParOf" srcId="{EED284C0-F983-CA4F-80A0-F3CA0EE7E41A}" destId="{C2909AB0-D22D-2D46-B391-9250FA3196F4}" srcOrd="0" destOrd="0" presId="urn:microsoft.com/office/officeart/2008/layout/HorizontalMultiLevelHierarchy"/>
    <dgm:cxn modelId="{CE757D69-DB5F-6F46-8EA6-B90748E2512D}" type="presParOf" srcId="{27581191-7CAA-504F-9F4E-8B5CA359EE9C}" destId="{0B0F7250-6530-B441-B299-C3727210DFB1}" srcOrd="5" destOrd="0" presId="urn:microsoft.com/office/officeart/2008/layout/HorizontalMultiLevelHierarchy"/>
    <dgm:cxn modelId="{C2794653-F01D-E74E-B719-EAD58C2A68AC}" type="presParOf" srcId="{0B0F7250-6530-B441-B299-C3727210DFB1}" destId="{0EDE9332-1FF9-F049-8059-9D6314D675B0}" srcOrd="0" destOrd="0" presId="urn:microsoft.com/office/officeart/2008/layout/HorizontalMultiLevelHierarchy"/>
    <dgm:cxn modelId="{4D469540-58A8-D44A-B13C-C526B795951C}" type="presParOf" srcId="{0B0F7250-6530-B441-B299-C3727210DFB1}" destId="{C4469D8F-DC8C-8348-83C6-91F8BACF7252}" srcOrd="1" destOrd="0" presId="urn:microsoft.com/office/officeart/2008/layout/HorizontalMultiLevelHierarchy"/>
    <dgm:cxn modelId="{0A6D39E0-622D-3C4D-9D86-C4D0F8236857}" type="presParOf" srcId="{C4469D8F-DC8C-8348-83C6-91F8BACF7252}" destId="{DA2E31ED-4A81-3848-A661-2957EA0F338A}" srcOrd="0" destOrd="0" presId="urn:microsoft.com/office/officeart/2008/layout/HorizontalMultiLevelHierarchy"/>
    <dgm:cxn modelId="{52343A01-E3DE-DF45-B851-712379608B5E}" type="presParOf" srcId="{DA2E31ED-4A81-3848-A661-2957EA0F338A}" destId="{7B9B1AA6-A7DA-8749-9CF3-FCB67186FAAC}" srcOrd="0" destOrd="0" presId="urn:microsoft.com/office/officeart/2008/layout/HorizontalMultiLevelHierarchy"/>
    <dgm:cxn modelId="{58C2FD59-DCCC-2247-9A52-AFA6A9698274}" type="presParOf" srcId="{C4469D8F-DC8C-8348-83C6-91F8BACF7252}" destId="{313C2174-6287-8340-80AF-A1339D8D090D}" srcOrd="1" destOrd="0" presId="urn:microsoft.com/office/officeart/2008/layout/HorizontalMultiLevelHierarchy"/>
    <dgm:cxn modelId="{0DDC1EF4-E450-CB46-B695-67C2C661C786}" type="presParOf" srcId="{313C2174-6287-8340-80AF-A1339D8D090D}" destId="{FF7A5379-410A-D944-89D9-5A752D24B9F1}" srcOrd="0" destOrd="0" presId="urn:microsoft.com/office/officeart/2008/layout/HorizontalMultiLevelHierarchy"/>
    <dgm:cxn modelId="{F3D46A01-89A4-B048-AC81-C802B5EF4C0B}" type="presParOf" srcId="{313C2174-6287-8340-80AF-A1339D8D090D}" destId="{19345971-A407-1142-9ACC-6C3A407CC94A}" srcOrd="1" destOrd="0" presId="urn:microsoft.com/office/officeart/2008/layout/HorizontalMultiLevelHierarchy"/>
    <dgm:cxn modelId="{BA936A62-26FD-DA4B-9783-995B0567314B}" type="presParOf" srcId="{C4469D8F-DC8C-8348-83C6-91F8BACF7252}" destId="{229791F8-8D3A-2D40-8C0E-1B7C3131B8E5}" srcOrd="2" destOrd="0" presId="urn:microsoft.com/office/officeart/2008/layout/HorizontalMultiLevelHierarchy"/>
    <dgm:cxn modelId="{B83B7A97-2549-084E-91E7-3EEABF7FD214}" type="presParOf" srcId="{229791F8-8D3A-2D40-8C0E-1B7C3131B8E5}" destId="{5993BD01-4D99-6341-B761-09E7EB46D630}" srcOrd="0" destOrd="0" presId="urn:microsoft.com/office/officeart/2008/layout/HorizontalMultiLevelHierarchy"/>
    <dgm:cxn modelId="{47090F13-C3AD-2646-A46C-2285807D4F79}" type="presParOf" srcId="{C4469D8F-DC8C-8348-83C6-91F8BACF7252}" destId="{3954616B-91C6-F44E-B40C-F578FD847B3C}" srcOrd="3" destOrd="0" presId="urn:microsoft.com/office/officeart/2008/layout/HorizontalMultiLevelHierarchy"/>
    <dgm:cxn modelId="{2F3CF51B-A31D-5D48-AF89-0E1F114093C0}" type="presParOf" srcId="{3954616B-91C6-F44E-B40C-F578FD847B3C}" destId="{5E682CD0-C0FD-884B-BF6C-275DE0AA0167}" srcOrd="0" destOrd="0" presId="urn:microsoft.com/office/officeart/2008/layout/HorizontalMultiLevelHierarchy"/>
    <dgm:cxn modelId="{BA318CD4-6B4B-E748-8074-5116D72F0380}" type="presParOf" srcId="{3954616B-91C6-F44E-B40C-F578FD847B3C}" destId="{9FB89025-82AC-8549-ADA4-0E10B04DD525}" srcOrd="1" destOrd="0" presId="urn:microsoft.com/office/officeart/2008/layout/HorizontalMultiLevelHierarchy"/>
    <dgm:cxn modelId="{A5BBC3BA-39F9-3646-8764-FE05A9DFE5EE}" type="presParOf" srcId="{C4469D8F-DC8C-8348-83C6-91F8BACF7252}" destId="{C1757581-DD4A-D940-B492-22560C307A1F}" srcOrd="4" destOrd="0" presId="urn:microsoft.com/office/officeart/2008/layout/HorizontalMultiLevelHierarchy"/>
    <dgm:cxn modelId="{7917A681-3357-8642-A926-7FD604E8E89E}" type="presParOf" srcId="{C1757581-DD4A-D940-B492-22560C307A1F}" destId="{8660E1BE-86CA-3943-B555-01BD9673AE3D}" srcOrd="0" destOrd="0" presId="urn:microsoft.com/office/officeart/2008/layout/HorizontalMultiLevelHierarchy"/>
    <dgm:cxn modelId="{58576B2F-31C7-7044-A4EA-706E7B95B92A}" type="presParOf" srcId="{C4469D8F-DC8C-8348-83C6-91F8BACF7252}" destId="{A04A0D1A-4862-C24C-85E8-1EE99469DAA6}" srcOrd="5" destOrd="0" presId="urn:microsoft.com/office/officeart/2008/layout/HorizontalMultiLevelHierarchy"/>
    <dgm:cxn modelId="{BA3ED085-07A7-9A42-A05C-6F3B7B07141D}" type="presParOf" srcId="{A04A0D1A-4862-C24C-85E8-1EE99469DAA6}" destId="{D2ACE3F7-E55A-DF4F-B8B0-32954A79B5C5}" srcOrd="0" destOrd="0" presId="urn:microsoft.com/office/officeart/2008/layout/HorizontalMultiLevelHierarchy"/>
    <dgm:cxn modelId="{0C91DAD5-7E86-2F49-A383-9C1BB1BE3E87}" type="presParOf" srcId="{A04A0D1A-4862-C24C-85E8-1EE99469DAA6}" destId="{4B778B16-E65D-374D-831E-79B85EF599FA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D5454FC-77F9-4F3F-8518-AE77DFA42E0E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FE70A36F-AE08-4F59-9AE7-E76AA2FD51F7}">
      <dgm:prSet phldrT="[文本]"/>
      <dgm:spPr/>
      <dgm:t>
        <a:bodyPr vert="horz"/>
        <a:lstStyle/>
        <a:p>
          <a:r>
            <a:rPr lang="en-US" altLang="zh-CN" dirty="0">
              <a:solidFill>
                <a:schemeClr val="tx1"/>
              </a:solidFill>
            </a:rPr>
            <a:t>TQ science objectives</a:t>
          </a:r>
          <a:endParaRPr lang="zh-CN" altLang="en-US">
            <a:solidFill>
              <a:schemeClr val="tx1"/>
            </a:solidFill>
          </a:endParaRPr>
        </a:p>
      </dgm:t>
    </dgm:pt>
    <dgm:pt modelId="{00CF17CE-DC78-466D-B378-6E2D77660A3D}" type="parTrans" cxnId="{50530E23-2B19-4F71-967C-CD6BFD7ED998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ED76FAF0-6D64-4427-84DF-F7864EC665BD}" type="sibTrans" cxnId="{50530E23-2B19-4F71-967C-CD6BFD7ED998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D4D29877-8775-4756-B8A4-AB7F770B2D6B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Galactic compact binaries</a:t>
          </a:r>
          <a:endParaRPr lang="zh-CN" altLang="en-US">
            <a:solidFill>
              <a:schemeClr val="tx1"/>
            </a:solidFill>
          </a:endParaRPr>
        </a:p>
      </dgm:t>
    </dgm:pt>
    <dgm:pt modelId="{B70B93B5-B078-47B4-BFEB-240F083A96CD}" type="parTrans" cxnId="{27ADAC9A-B193-4E11-87F3-17351707CB1C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C630947B-E359-4C0C-898E-D978F1DCB8EB}" type="sibTrans" cxnId="{27ADAC9A-B193-4E11-87F3-17351707CB1C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0931422B-30DF-4ED0-8065-C2BD692BBA46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Coalescence of massive binary BH</a:t>
          </a:r>
          <a:endParaRPr lang="zh-CN" altLang="en-US">
            <a:solidFill>
              <a:schemeClr val="tx1"/>
            </a:solidFill>
          </a:endParaRPr>
        </a:p>
      </dgm:t>
    </dgm:pt>
    <dgm:pt modelId="{75344411-8123-4E0D-9224-ADE634A314B0}" type="parTrans" cxnId="{A2641D76-3454-4F5C-BB57-57262FC2A3D2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663091D3-8DCF-4D96-A454-9C6E7D1A18C9}" type="sibTrans" cxnId="{A2641D76-3454-4F5C-BB57-57262FC2A3D2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5ADAB0B3-DCCB-47EE-B8EA-E77D367725BF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Inspiral of stellar mass BH binary</a:t>
          </a:r>
          <a:endParaRPr lang="zh-CN" altLang="en-US" dirty="0">
            <a:solidFill>
              <a:schemeClr val="tx1"/>
            </a:solidFill>
          </a:endParaRPr>
        </a:p>
      </dgm:t>
    </dgm:pt>
    <dgm:pt modelId="{982C1568-963B-4F0B-A2CE-935517FAC467}" type="parTrans" cxnId="{D3163DB9-1930-4F37-98E3-161F3B69A3EC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58F61694-6DDC-4555-B0F5-DC252AA4F941}" type="sibTrans" cxnId="{D3163DB9-1930-4F37-98E3-161F3B69A3EC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7016BE8E-EFFE-4603-8A34-87B30B0F4D1F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Stochastic background of astronomical origin</a:t>
          </a:r>
          <a:endParaRPr lang="zh-CN" altLang="en-US">
            <a:solidFill>
              <a:schemeClr val="tx1"/>
            </a:solidFill>
          </a:endParaRPr>
        </a:p>
      </dgm:t>
    </dgm:pt>
    <dgm:pt modelId="{367E835D-6DE5-44D0-8ADB-CE5213196FFB}" type="parTrans" cxnId="{B4EE9F53-21E5-4591-979A-0EC41B3E6097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E2602E69-7992-4366-A561-DF64C7EE15EF}" type="sibTrans" cxnId="{B4EE9F53-21E5-4591-979A-0EC41B3E6097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3F30EC25-9BF9-4273-BDA3-03D5F1F3227F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Cosmic expansion</a:t>
          </a:r>
          <a:endParaRPr lang="zh-CN" altLang="en-US">
            <a:solidFill>
              <a:schemeClr val="tx1"/>
            </a:solidFill>
          </a:endParaRPr>
        </a:p>
      </dgm:t>
    </dgm:pt>
    <dgm:pt modelId="{24C36955-1449-48CC-A517-DD8EE3B236F0}" type="parTrans" cxnId="{6EFA1FCF-C7C2-40DB-8C0F-94AAF64EA326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0D3682D2-8437-4810-AFB6-A8F3F8BE0BDE}" type="sibTrans" cxnId="{6EFA1FCF-C7C2-40DB-8C0F-94AAF64EA326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AD52D16A-0DEA-48ED-A2FE-1B0109DF2328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Stochastic background of cosmological origin</a:t>
          </a:r>
          <a:endParaRPr lang="zh-CN" altLang="en-US">
            <a:solidFill>
              <a:schemeClr val="tx1"/>
            </a:solidFill>
          </a:endParaRPr>
        </a:p>
      </dgm:t>
    </dgm:pt>
    <dgm:pt modelId="{CC33AD8C-0C9F-41A0-A9CB-A6705C2CE399}" type="parTrans" cxnId="{FFFE2AA7-4FA1-4F51-971B-8FA460A40DE6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A7BED4F2-2DD6-4170-BF8C-9A160C60546D}" type="sibTrans" cxnId="{FFFE2AA7-4FA1-4F51-971B-8FA460A40DE6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24791B42-85DA-41E6-9872-487527E3BE42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Testing gravity</a:t>
          </a:r>
          <a:endParaRPr lang="zh-CN" altLang="en-US">
            <a:solidFill>
              <a:schemeClr val="tx1"/>
            </a:solidFill>
          </a:endParaRPr>
        </a:p>
      </dgm:t>
    </dgm:pt>
    <dgm:pt modelId="{8F2208A0-B96C-4B63-B662-9479993A94BF}" type="parTrans" cxnId="{E7BEA3F8-FC0D-4AD4-A6D9-5FFBAA722217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CA8D4200-123C-4C87-88D0-78C8AB5227AF}" type="sibTrans" cxnId="{E7BEA3F8-FC0D-4AD4-A6D9-5FFBAA722217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3050971-9C2F-422D-B0C1-BC9BE8D84400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Testing BH</a:t>
          </a:r>
          <a:endParaRPr lang="zh-CN" altLang="en-US">
            <a:solidFill>
              <a:schemeClr val="tx1"/>
            </a:solidFill>
          </a:endParaRPr>
        </a:p>
      </dgm:t>
    </dgm:pt>
    <dgm:pt modelId="{F05ACA13-FB6D-446B-9606-CAE1981A4A9F}" type="parTrans" cxnId="{47DA3DD8-09F1-4C5A-9A3D-12C1A6B59D1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3D4C05E2-2388-4BC5-8396-A5728795BB73}" type="sibTrans" cxnId="{47DA3DD8-09F1-4C5A-9A3D-12C1A6B59D19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0BF946E9-D184-496B-B39F-A27C34C1D308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Other sources</a:t>
          </a:r>
          <a:endParaRPr lang="zh-CN" altLang="en-US">
            <a:solidFill>
              <a:schemeClr val="tx1"/>
            </a:solidFill>
          </a:endParaRPr>
        </a:p>
      </dgm:t>
    </dgm:pt>
    <dgm:pt modelId="{22DA9F91-CA62-4540-B088-8B8803D76E28}" type="parTrans" cxnId="{CEA21CC0-88D9-4BB8-A7A6-B8F065BE7F8E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677E4EC-95F8-48D2-8F0D-F8DDD84076DC}" type="sibTrans" cxnId="{CEA21CC0-88D9-4BB8-A7A6-B8F065BE7F8E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993816EA-188F-41C2-83D5-93296269A07B}">
      <dgm:prSet phldrT="[文本]"/>
      <dgm:spPr/>
      <dgm:t>
        <a:bodyPr vert="horz"/>
        <a:lstStyle/>
        <a:p>
          <a:r>
            <a:rPr lang="en-US" altLang="zh-CN" dirty="0">
              <a:solidFill>
                <a:schemeClr val="tx1"/>
              </a:solidFill>
            </a:rPr>
            <a:t>Astronomy</a:t>
          </a:r>
          <a:endParaRPr lang="zh-CN" altLang="en-US">
            <a:solidFill>
              <a:schemeClr val="tx1"/>
            </a:solidFill>
          </a:endParaRPr>
        </a:p>
      </dgm:t>
    </dgm:pt>
    <dgm:pt modelId="{84EBB31C-D7EE-43AF-821F-4D213730B8E7}" type="parTrans" cxnId="{3C2F396E-85DC-4A38-946E-0B56110CB99B}">
      <dgm:prSet/>
      <dgm:spPr/>
      <dgm:t>
        <a:bodyPr/>
        <a:lstStyle/>
        <a:p>
          <a:endParaRPr lang="en-US" dirty="0">
            <a:solidFill>
              <a:schemeClr val="tx1"/>
            </a:solidFill>
          </a:endParaRPr>
        </a:p>
      </dgm:t>
    </dgm:pt>
    <dgm:pt modelId="{987104F6-6421-4748-BE9E-0235BE1E05CC}" type="sibTrans" cxnId="{3C2F396E-85DC-4A38-946E-0B56110CB99B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B1A4D05E-7103-4EB8-AE00-D4AC0F2A40FF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Cosmology</a:t>
          </a:r>
          <a:endParaRPr lang="zh-CN" altLang="en-US">
            <a:solidFill>
              <a:schemeClr val="tx1"/>
            </a:solidFill>
          </a:endParaRPr>
        </a:p>
      </dgm:t>
    </dgm:pt>
    <dgm:pt modelId="{4E4A4F3F-B3E1-4F9E-A87A-23C04DF9862F}" type="parTrans" cxnId="{72E67BDA-3FA1-4A43-8CC7-5B8AAE5464EB}">
      <dgm:prSet/>
      <dgm:spPr/>
      <dgm:t>
        <a:bodyPr/>
        <a:lstStyle/>
        <a:p>
          <a:endParaRPr lang="en-US" dirty="0">
            <a:solidFill>
              <a:schemeClr val="tx1"/>
            </a:solidFill>
          </a:endParaRPr>
        </a:p>
      </dgm:t>
    </dgm:pt>
    <dgm:pt modelId="{40D8B251-8CFD-4C0D-A597-4C466BFFC5FF}" type="sibTrans" cxnId="{72E67BDA-3FA1-4A43-8CC7-5B8AAE5464EB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40A8F9AD-01F0-42F9-A30D-BEC6A3FF0B91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Fundamental physics</a:t>
          </a:r>
          <a:endParaRPr lang="zh-CN" altLang="en-US">
            <a:solidFill>
              <a:schemeClr val="tx1"/>
            </a:solidFill>
          </a:endParaRPr>
        </a:p>
      </dgm:t>
    </dgm:pt>
    <dgm:pt modelId="{91966DBB-E047-40CC-BBD1-54E2DE5BAB15}" type="parTrans" cxnId="{04F92A8E-3149-493A-AFBE-A66E42ECE151}">
      <dgm:prSet/>
      <dgm:spPr/>
      <dgm:t>
        <a:bodyPr/>
        <a:lstStyle/>
        <a:p>
          <a:endParaRPr lang="en-US" dirty="0">
            <a:solidFill>
              <a:schemeClr val="tx1"/>
            </a:solidFill>
          </a:endParaRPr>
        </a:p>
      </dgm:t>
    </dgm:pt>
    <dgm:pt modelId="{7C1D35D5-C4B0-438C-9B8F-80D6ED9D2DC7}" type="sibTrans" cxnId="{04F92A8E-3149-493A-AFBE-A66E42ECE151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C6C8AA7C-8DDC-4CC2-AB1B-B232A0CC6DF3}">
      <dgm:prSet phldrT="[文本]"/>
      <dgm:spPr/>
      <dgm:t>
        <a:bodyPr/>
        <a:lstStyle/>
        <a:p>
          <a:r>
            <a:rPr lang="en-US" altLang="zh-CN" dirty="0">
              <a:solidFill>
                <a:schemeClr val="tx1"/>
              </a:solidFill>
            </a:rPr>
            <a:t>Extreme mass ratio inspiral </a:t>
          </a:r>
          <a:endParaRPr lang="zh-CN" altLang="en-US" dirty="0">
            <a:solidFill>
              <a:schemeClr val="tx1"/>
            </a:solidFill>
          </a:endParaRPr>
        </a:p>
      </dgm:t>
    </dgm:pt>
    <dgm:pt modelId="{C96EA929-80DE-447F-A080-86B76743936C}" type="sibTrans" cxnId="{597BDB49-726C-4008-B15E-82A4DE12BEF8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630531D1-9A3A-4BDD-9595-B82FB9D2F4DA}" type="parTrans" cxnId="{597BDB49-726C-4008-B15E-82A4DE12BEF8}">
      <dgm:prSet/>
      <dgm:spPr/>
      <dgm:t>
        <a:bodyPr/>
        <a:lstStyle/>
        <a:p>
          <a:endParaRPr lang="zh-CN" altLang="en-US">
            <a:solidFill>
              <a:schemeClr val="tx1"/>
            </a:solidFill>
          </a:endParaRPr>
        </a:p>
      </dgm:t>
    </dgm:pt>
    <dgm:pt modelId="{E0B7E85D-CD35-DC43-BB42-540E6B48BA8D}" type="pres">
      <dgm:prSet presAssocID="{6D5454FC-77F9-4F3F-8518-AE77DFA42E0E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A431063C-80F4-AB49-B1AC-186BB8ECC7DB}" type="pres">
      <dgm:prSet presAssocID="{FE70A36F-AE08-4F59-9AE7-E76AA2FD51F7}" presName="root1" presStyleCnt="0"/>
      <dgm:spPr/>
    </dgm:pt>
    <dgm:pt modelId="{64B45BE6-DAC3-7E46-A567-D50E4D2B5DBA}" type="pres">
      <dgm:prSet presAssocID="{FE70A36F-AE08-4F59-9AE7-E76AA2FD51F7}" presName="LevelOneTextNode" presStyleLbl="node0" presStyleIdx="0" presStyleCnt="1">
        <dgm:presLayoutVars>
          <dgm:chPref val="3"/>
        </dgm:presLayoutVars>
      </dgm:prSet>
      <dgm:spPr/>
    </dgm:pt>
    <dgm:pt modelId="{27581191-7CAA-504F-9F4E-8B5CA359EE9C}" type="pres">
      <dgm:prSet presAssocID="{FE70A36F-AE08-4F59-9AE7-E76AA2FD51F7}" presName="level2hierChild" presStyleCnt="0"/>
      <dgm:spPr/>
    </dgm:pt>
    <dgm:pt modelId="{300FF90C-1F3B-5749-9FA1-1C747ECA59BD}" type="pres">
      <dgm:prSet presAssocID="{84EBB31C-D7EE-43AF-821F-4D213730B8E7}" presName="conn2-1" presStyleLbl="parChTrans1D2" presStyleIdx="0" presStyleCnt="3"/>
      <dgm:spPr/>
    </dgm:pt>
    <dgm:pt modelId="{FDFC9F9A-B2E7-EF4E-80C3-99C4CDA6ACAD}" type="pres">
      <dgm:prSet presAssocID="{84EBB31C-D7EE-43AF-821F-4D213730B8E7}" presName="connTx" presStyleLbl="parChTrans1D2" presStyleIdx="0" presStyleCnt="3"/>
      <dgm:spPr/>
    </dgm:pt>
    <dgm:pt modelId="{6F6DB168-D325-9F46-8E70-8A375A354F60}" type="pres">
      <dgm:prSet presAssocID="{993816EA-188F-41C2-83D5-93296269A07B}" presName="root2" presStyleCnt="0"/>
      <dgm:spPr/>
    </dgm:pt>
    <dgm:pt modelId="{3410B11C-0810-3240-832B-7F619377C2BE}" type="pres">
      <dgm:prSet presAssocID="{993816EA-188F-41C2-83D5-93296269A07B}" presName="LevelTwoTextNode" presStyleLbl="node2" presStyleIdx="0" presStyleCnt="3">
        <dgm:presLayoutVars>
          <dgm:chPref val="3"/>
        </dgm:presLayoutVars>
      </dgm:prSet>
      <dgm:spPr/>
    </dgm:pt>
    <dgm:pt modelId="{874DC1A7-809E-C344-B381-9D021D772909}" type="pres">
      <dgm:prSet presAssocID="{993816EA-188F-41C2-83D5-93296269A07B}" presName="level3hierChild" presStyleCnt="0"/>
      <dgm:spPr/>
    </dgm:pt>
    <dgm:pt modelId="{99DCAD47-7F7C-7942-A3A7-79D929F452E0}" type="pres">
      <dgm:prSet presAssocID="{B70B93B5-B078-47B4-BFEB-240F083A96CD}" presName="conn2-1" presStyleLbl="parChTrans1D3" presStyleIdx="0" presStyleCnt="10"/>
      <dgm:spPr/>
    </dgm:pt>
    <dgm:pt modelId="{E6AA0464-A87E-0248-B388-85CF38B570AE}" type="pres">
      <dgm:prSet presAssocID="{B70B93B5-B078-47B4-BFEB-240F083A96CD}" presName="connTx" presStyleLbl="parChTrans1D3" presStyleIdx="0" presStyleCnt="10"/>
      <dgm:spPr/>
    </dgm:pt>
    <dgm:pt modelId="{D69B7687-E08C-634B-91EC-2DAFB25AA850}" type="pres">
      <dgm:prSet presAssocID="{D4D29877-8775-4756-B8A4-AB7F770B2D6B}" presName="root2" presStyleCnt="0"/>
      <dgm:spPr/>
    </dgm:pt>
    <dgm:pt modelId="{60A8A91A-E66C-784D-ACE2-27DFB7CCC6FF}" type="pres">
      <dgm:prSet presAssocID="{D4D29877-8775-4756-B8A4-AB7F770B2D6B}" presName="LevelTwoTextNode" presStyleLbl="node3" presStyleIdx="0" presStyleCnt="10">
        <dgm:presLayoutVars>
          <dgm:chPref val="3"/>
        </dgm:presLayoutVars>
      </dgm:prSet>
      <dgm:spPr/>
    </dgm:pt>
    <dgm:pt modelId="{69B46A27-8472-C147-9872-72293D2D1FF0}" type="pres">
      <dgm:prSet presAssocID="{D4D29877-8775-4756-B8A4-AB7F770B2D6B}" presName="level3hierChild" presStyleCnt="0"/>
      <dgm:spPr/>
    </dgm:pt>
    <dgm:pt modelId="{D3FAC6D4-14FA-5D4C-8F3D-28426F7D2EEA}" type="pres">
      <dgm:prSet presAssocID="{75344411-8123-4E0D-9224-ADE634A314B0}" presName="conn2-1" presStyleLbl="parChTrans1D3" presStyleIdx="1" presStyleCnt="10"/>
      <dgm:spPr/>
    </dgm:pt>
    <dgm:pt modelId="{4823A3C7-BDA4-8344-9625-B5B8C000C325}" type="pres">
      <dgm:prSet presAssocID="{75344411-8123-4E0D-9224-ADE634A314B0}" presName="connTx" presStyleLbl="parChTrans1D3" presStyleIdx="1" presStyleCnt="10"/>
      <dgm:spPr/>
    </dgm:pt>
    <dgm:pt modelId="{9F289B93-198B-FF45-9623-4CF5237BFBC4}" type="pres">
      <dgm:prSet presAssocID="{0931422B-30DF-4ED0-8065-C2BD692BBA46}" presName="root2" presStyleCnt="0"/>
      <dgm:spPr/>
    </dgm:pt>
    <dgm:pt modelId="{5A38DCC3-8EBC-314A-88B5-F0EFDE01F214}" type="pres">
      <dgm:prSet presAssocID="{0931422B-30DF-4ED0-8065-C2BD692BBA46}" presName="LevelTwoTextNode" presStyleLbl="node3" presStyleIdx="1" presStyleCnt="10">
        <dgm:presLayoutVars>
          <dgm:chPref val="3"/>
        </dgm:presLayoutVars>
      </dgm:prSet>
      <dgm:spPr/>
    </dgm:pt>
    <dgm:pt modelId="{176B6C92-2A34-6740-8F7B-4E33D0A8F712}" type="pres">
      <dgm:prSet presAssocID="{0931422B-30DF-4ED0-8065-C2BD692BBA46}" presName="level3hierChild" presStyleCnt="0"/>
      <dgm:spPr/>
    </dgm:pt>
    <dgm:pt modelId="{BE703686-CE11-5D43-B21D-AB1716307CB8}" type="pres">
      <dgm:prSet presAssocID="{630531D1-9A3A-4BDD-9595-B82FB9D2F4DA}" presName="conn2-1" presStyleLbl="parChTrans1D3" presStyleIdx="2" presStyleCnt="10"/>
      <dgm:spPr/>
    </dgm:pt>
    <dgm:pt modelId="{11763A3E-BEC8-BA4C-8920-696B5FFF023B}" type="pres">
      <dgm:prSet presAssocID="{630531D1-9A3A-4BDD-9595-B82FB9D2F4DA}" presName="connTx" presStyleLbl="parChTrans1D3" presStyleIdx="2" presStyleCnt="10"/>
      <dgm:spPr/>
    </dgm:pt>
    <dgm:pt modelId="{0B208866-D92F-CD44-88C2-0F7A759E2290}" type="pres">
      <dgm:prSet presAssocID="{C6C8AA7C-8DDC-4CC2-AB1B-B232A0CC6DF3}" presName="root2" presStyleCnt="0"/>
      <dgm:spPr/>
    </dgm:pt>
    <dgm:pt modelId="{FE7C57A0-EB93-754A-826A-58E44FFA4B08}" type="pres">
      <dgm:prSet presAssocID="{C6C8AA7C-8DDC-4CC2-AB1B-B232A0CC6DF3}" presName="LevelTwoTextNode" presStyleLbl="node3" presStyleIdx="2" presStyleCnt="10">
        <dgm:presLayoutVars>
          <dgm:chPref val="3"/>
        </dgm:presLayoutVars>
      </dgm:prSet>
      <dgm:spPr/>
    </dgm:pt>
    <dgm:pt modelId="{B54F75A2-F049-D54D-934C-8D434B1D130B}" type="pres">
      <dgm:prSet presAssocID="{C6C8AA7C-8DDC-4CC2-AB1B-B232A0CC6DF3}" presName="level3hierChild" presStyleCnt="0"/>
      <dgm:spPr/>
    </dgm:pt>
    <dgm:pt modelId="{315991F3-5423-E749-9BFC-0E3C4A3E7056}" type="pres">
      <dgm:prSet presAssocID="{982C1568-963B-4F0B-A2CE-935517FAC467}" presName="conn2-1" presStyleLbl="parChTrans1D3" presStyleIdx="3" presStyleCnt="10"/>
      <dgm:spPr/>
    </dgm:pt>
    <dgm:pt modelId="{4AEAEE7C-020B-B54C-A87B-9DFB4C692E2E}" type="pres">
      <dgm:prSet presAssocID="{982C1568-963B-4F0B-A2CE-935517FAC467}" presName="connTx" presStyleLbl="parChTrans1D3" presStyleIdx="3" presStyleCnt="10"/>
      <dgm:spPr/>
    </dgm:pt>
    <dgm:pt modelId="{24CC4019-E6E8-5640-B747-43C09F8710BB}" type="pres">
      <dgm:prSet presAssocID="{5ADAB0B3-DCCB-47EE-B8EA-E77D367725BF}" presName="root2" presStyleCnt="0"/>
      <dgm:spPr/>
    </dgm:pt>
    <dgm:pt modelId="{0FAD0E5E-75C4-0C49-9DA1-3E2AFF5B198C}" type="pres">
      <dgm:prSet presAssocID="{5ADAB0B3-DCCB-47EE-B8EA-E77D367725BF}" presName="LevelTwoTextNode" presStyleLbl="node3" presStyleIdx="3" presStyleCnt="10">
        <dgm:presLayoutVars>
          <dgm:chPref val="3"/>
        </dgm:presLayoutVars>
      </dgm:prSet>
      <dgm:spPr/>
    </dgm:pt>
    <dgm:pt modelId="{9C88F9FA-5582-0D4B-98A0-62AAF8148C71}" type="pres">
      <dgm:prSet presAssocID="{5ADAB0B3-DCCB-47EE-B8EA-E77D367725BF}" presName="level3hierChild" presStyleCnt="0"/>
      <dgm:spPr/>
    </dgm:pt>
    <dgm:pt modelId="{868046BA-9147-8949-828A-D77A88B6D6D5}" type="pres">
      <dgm:prSet presAssocID="{367E835D-6DE5-44D0-8ADB-CE5213196FFB}" presName="conn2-1" presStyleLbl="parChTrans1D3" presStyleIdx="4" presStyleCnt="10"/>
      <dgm:spPr/>
    </dgm:pt>
    <dgm:pt modelId="{893DE664-28E5-984A-8690-556F9F8E392E}" type="pres">
      <dgm:prSet presAssocID="{367E835D-6DE5-44D0-8ADB-CE5213196FFB}" presName="connTx" presStyleLbl="parChTrans1D3" presStyleIdx="4" presStyleCnt="10"/>
      <dgm:spPr/>
    </dgm:pt>
    <dgm:pt modelId="{C9F7DA91-45D8-8042-ABD1-2AA00DA4F78A}" type="pres">
      <dgm:prSet presAssocID="{7016BE8E-EFFE-4603-8A34-87B30B0F4D1F}" presName="root2" presStyleCnt="0"/>
      <dgm:spPr/>
    </dgm:pt>
    <dgm:pt modelId="{582AD0DF-AFFC-3247-81FC-047C12D97798}" type="pres">
      <dgm:prSet presAssocID="{7016BE8E-EFFE-4603-8A34-87B30B0F4D1F}" presName="LevelTwoTextNode" presStyleLbl="node3" presStyleIdx="4" presStyleCnt="10">
        <dgm:presLayoutVars>
          <dgm:chPref val="3"/>
        </dgm:presLayoutVars>
      </dgm:prSet>
      <dgm:spPr/>
    </dgm:pt>
    <dgm:pt modelId="{CEF4E763-5427-0045-9F64-03694D11D652}" type="pres">
      <dgm:prSet presAssocID="{7016BE8E-EFFE-4603-8A34-87B30B0F4D1F}" presName="level3hierChild" presStyleCnt="0"/>
      <dgm:spPr/>
    </dgm:pt>
    <dgm:pt modelId="{4934D0AD-CE78-E648-89F9-5E44867B6019}" type="pres">
      <dgm:prSet presAssocID="{4E4A4F3F-B3E1-4F9E-A87A-23C04DF9862F}" presName="conn2-1" presStyleLbl="parChTrans1D2" presStyleIdx="1" presStyleCnt="3"/>
      <dgm:spPr/>
    </dgm:pt>
    <dgm:pt modelId="{EC9B148E-7297-0A42-8DF1-50A6B0F180B4}" type="pres">
      <dgm:prSet presAssocID="{4E4A4F3F-B3E1-4F9E-A87A-23C04DF9862F}" presName="connTx" presStyleLbl="parChTrans1D2" presStyleIdx="1" presStyleCnt="3"/>
      <dgm:spPr/>
    </dgm:pt>
    <dgm:pt modelId="{34864E87-EAFE-F342-97FF-6EBD0007750B}" type="pres">
      <dgm:prSet presAssocID="{B1A4D05E-7103-4EB8-AE00-D4AC0F2A40FF}" presName="root2" presStyleCnt="0"/>
      <dgm:spPr/>
    </dgm:pt>
    <dgm:pt modelId="{2C456699-8139-2945-B251-5AD58E267023}" type="pres">
      <dgm:prSet presAssocID="{B1A4D05E-7103-4EB8-AE00-D4AC0F2A40FF}" presName="LevelTwoTextNode" presStyleLbl="node2" presStyleIdx="1" presStyleCnt="3">
        <dgm:presLayoutVars>
          <dgm:chPref val="3"/>
        </dgm:presLayoutVars>
      </dgm:prSet>
      <dgm:spPr/>
    </dgm:pt>
    <dgm:pt modelId="{459BEE11-2299-9A42-B75F-787236047DCF}" type="pres">
      <dgm:prSet presAssocID="{B1A4D05E-7103-4EB8-AE00-D4AC0F2A40FF}" presName="level3hierChild" presStyleCnt="0"/>
      <dgm:spPr/>
    </dgm:pt>
    <dgm:pt modelId="{5B6B91F6-8D04-034C-BD72-8A40E3318D56}" type="pres">
      <dgm:prSet presAssocID="{24C36955-1449-48CC-A517-DD8EE3B236F0}" presName="conn2-1" presStyleLbl="parChTrans1D3" presStyleIdx="5" presStyleCnt="10"/>
      <dgm:spPr/>
    </dgm:pt>
    <dgm:pt modelId="{8F9C1444-A685-E848-8E8A-75C4C6FF0EB8}" type="pres">
      <dgm:prSet presAssocID="{24C36955-1449-48CC-A517-DD8EE3B236F0}" presName="connTx" presStyleLbl="parChTrans1D3" presStyleIdx="5" presStyleCnt="10"/>
      <dgm:spPr/>
    </dgm:pt>
    <dgm:pt modelId="{6A173EBE-9E5A-7240-BBCA-A2059D1216A8}" type="pres">
      <dgm:prSet presAssocID="{3F30EC25-9BF9-4273-BDA3-03D5F1F3227F}" presName="root2" presStyleCnt="0"/>
      <dgm:spPr/>
    </dgm:pt>
    <dgm:pt modelId="{08468846-B0AE-9745-9D44-3B70AC6EBE2C}" type="pres">
      <dgm:prSet presAssocID="{3F30EC25-9BF9-4273-BDA3-03D5F1F3227F}" presName="LevelTwoTextNode" presStyleLbl="node3" presStyleIdx="5" presStyleCnt="10">
        <dgm:presLayoutVars>
          <dgm:chPref val="3"/>
        </dgm:presLayoutVars>
      </dgm:prSet>
      <dgm:spPr/>
    </dgm:pt>
    <dgm:pt modelId="{DA8EE92B-6C49-0B4F-9ECD-7629D59CBB6C}" type="pres">
      <dgm:prSet presAssocID="{3F30EC25-9BF9-4273-BDA3-03D5F1F3227F}" presName="level3hierChild" presStyleCnt="0"/>
      <dgm:spPr/>
    </dgm:pt>
    <dgm:pt modelId="{6B131556-7555-9147-ADE3-67E6B5EE411A}" type="pres">
      <dgm:prSet presAssocID="{CC33AD8C-0C9F-41A0-A9CB-A6705C2CE399}" presName="conn2-1" presStyleLbl="parChTrans1D3" presStyleIdx="6" presStyleCnt="10"/>
      <dgm:spPr/>
    </dgm:pt>
    <dgm:pt modelId="{3C8FEFA3-6B74-F349-80E0-A4E7095224EF}" type="pres">
      <dgm:prSet presAssocID="{CC33AD8C-0C9F-41A0-A9CB-A6705C2CE399}" presName="connTx" presStyleLbl="parChTrans1D3" presStyleIdx="6" presStyleCnt="10"/>
      <dgm:spPr/>
    </dgm:pt>
    <dgm:pt modelId="{5D4C60E5-F4A2-6C42-80DA-C9C28574BAB7}" type="pres">
      <dgm:prSet presAssocID="{AD52D16A-0DEA-48ED-A2FE-1B0109DF2328}" presName="root2" presStyleCnt="0"/>
      <dgm:spPr/>
    </dgm:pt>
    <dgm:pt modelId="{CD52823F-B798-CF40-85AD-9F61B0D4A9A5}" type="pres">
      <dgm:prSet presAssocID="{AD52D16A-0DEA-48ED-A2FE-1B0109DF2328}" presName="LevelTwoTextNode" presStyleLbl="node3" presStyleIdx="6" presStyleCnt="10">
        <dgm:presLayoutVars>
          <dgm:chPref val="3"/>
        </dgm:presLayoutVars>
      </dgm:prSet>
      <dgm:spPr/>
    </dgm:pt>
    <dgm:pt modelId="{8A86F5DD-9EB2-E94B-9226-ED512C4D4B11}" type="pres">
      <dgm:prSet presAssocID="{AD52D16A-0DEA-48ED-A2FE-1B0109DF2328}" presName="level3hierChild" presStyleCnt="0"/>
      <dgm:spPr/>
    </dgm:pt>
    <dgm:pt modelId="{EED284C0-F983-CA4F-80A0-F3CA0EE7E41A}" type="pres">
      <dgm:prSet presAssocID="{91966DBB-E047-40CC-BBD1-54E2DE5BAB15}" presName="conn2-1" presStyleLbl="parChTrans1D2" presStyleIdx="2" presStyleCnt="3"/>
      <dgm:spPr/>
    </dgm:pt>
    <dgm:pt modelId="{C2909AB0-D22D-2D46-B391-9250FA3196F4}" type="pres">
      <dgm:prSet presAssocID="{91966DBB-E047-40CC-BBD1-54E2DE5BAB15}" presName="connTx" presStyleLbl="parChTrans1D2" presStyleIdx="2" presStyleCnt="3"/>
      <dgm:spPr/>
    </dgm:pt>
    <dgm:pt modelId="{0B0F7250-6530-B441-B299-C3727210DFB1}" type="pres">
      <dgm:prSet presAssocID="{40A8F9AD-01F0-42F9-A30D-BEC6A3FF0B91}" presName="root2" presStyleCnt="0"/>
      <dgm:spPr/>
    </dgm:pt>
    <dgm:pt modelId="{0EDE9332-1FF9-F049-8059-9D6314D675B0}" type="pres">
      <dgm:prSet presAssocID="{40A8F9AD-01F0-42F9-A30D-BEC6A3FF0B91}" presName="LevelTwoTextNode" presStyleLbl="node2" presStyleIdx="2" presStyleCnt="3">
        <dgm:presLayoutVars>
          <dgm:chPref val="3"/>
        </dgm:presLayoutVars>
      </dgm:prSet>
      <dgm:spPr/>
    </dgm:pt>
    <dgm:pt modelId="{C4469D8F-DC8C-8348-83C6-91F8BACF7252}" type="pres">
      <dgm:prSet presAssocID="{40A8F9AD-01F0-42F9-A30D-BEC6A3FF0B91}" presName="level3hierChild" presStyleCnt="0"/>
      <dgm:spPr/>
    </dgm:pt>
    <dgm:pt modelId="{DA2E31ED-4A81-3848-A661-2957EA0F338A}" type="pres">
      <dgm:prSet presAssocID="{8F2208A0-B96C-4B63-B662-9479993A94BF}" presName="conn2-1" presStyleLbl="parChTrans1D3" presStyleIdx="7" presStyleCnt="10"/>
      <dgm:spPr/>
    </dgm:pt>
    <dgm:pt modelId="{7B9B1AA6-A7DA-8749-9CF3-FCB67186FAAC}" type="pres">
      <dgm:prSet presAssocID="{8F2208A0-B96C-4B63-B662-9479993A94BF}" presName="connTx" presStyleLbl="parChTrans1D3" presStyleIdx="7" presStyleCnt="10"/>
      <dgm:spPr/>
    </dgm:pt>
    <dgm:pt modelId="{313C2174-6287-8340-80AF-A1339D8D090D}" type="pres">
      <dgm:prSet presAssocID="{24791B42-85DA-41E6-9872-487527E3BE42}" presName="root2" presStyleCnt="0"/>
      <dgm:spPr/>
    </dgm:pt>
    <dgm:pt modelId="{FF7A5379-410A-D944-89D9-5A752D24B9F1}" type="pres">
      <dgm:prSet presAssocID="{24791B42-85DA-41E6-9872-487527E3BE42}" presName="LevelTwoTextNode" presStyleLbl="node3" presStyleIdx="7" presStyleCnt="10">
        <dgm:presLayoutVars>
          <dgm:chPref val="3"/>
        </dgm:presLayoutVars>
      </dgm:prSet>
      <dgm:spPr/>
    </dgm:pt>
    <dgm:pt modelId="{19345971-A407-1142-9ACC-6C3A407CC94A}" type="pres">
      <dgm:prSet presAssocID="{24791B42-85DA-41E6-9872-487527E3BE42}" presName="level3hierChild" presStyleCnt="0"/>
      <dgm:spPr/>
    </dgm:pt>
    <dgm:pt modelId="{229791F8-8D3A-2D40-8C0E-1B7C3131B8E5}" type="pres">
      <dgm:prSet presAssocID="{F05ACA13-FB6D-446B-9606-CAE1981A4A9F}" presName="conn2-1" presStyleLbl="parChTrans1D3" presStyleIdx="8" presStyleCnt="10"/>
      <dgm:spPr/>
    </dgm:pt>
    <dgm:pt modelId="{5993BD01-4D99-6341-B761-09E7EB46D630}" type="pres">
      <dgm:prSet presAssocID="{F05ACA13-FB6D-446B-9606-CAE1981A4A9F}" presName="connTx" presStyleLbl="parChTrans1D3" presStyleIdx="8" presStyleCnt="10"/>
      <dgm:spPr/>
    </dgm:pt>
    <dgm:pt modelId="{3954616B-91C6-F44E-B40C-F578FD847B3C}" type="pres">
      <dgm:prSet presAssocID="{93050971-9C2F-422D-B0C1-BC9BE8D84400}" presName="root2" presStyleCnt="0"/>
      <dgm:spPr/>
    </dgm:pt>
    <dgm:pt modelId="{5E682CD0-C0FD-884B-BF6C-275DE0AA0167}" type="pres">
      <dgm:prSet presAssocID="{93050971-9C2F-422D-B0C1-BC9BE8D84400}" presName="LevelTwoTextNode" presStyleLbl="node3" presStyleIdx="8" presStyleCnt="10">
        <dgm:presLayoutVars>
          <dgm:chPref val="3"/>
        </dgm:presLayoutVars>
      </dgm:prSet>
      <dgm:spPr/>
    </dgm:pt>
    <dgm:pt modelId="{9FB89025-82AC-8549-ADA4-0E10B04DD525}" type="pres">
      <dgm:prSet presAssocID="{93050971-9C2F-422D-B0C1-BC9BE8D84400}" presName="level3hierChild" presStyleCnt="0"/>
      <dgm:spPr/>
    </dgm:pt>
    <dgm:pt modelId="{C1757581-DD4A-D940-B492-22560C307A1F}" type="pres">
      <dgm:prSet presAssocID="{22DA9F91-CA62-4540-B088-8B8803D76E28}" presName="conn2-1" presStyleLbl="parChTrans1D3" presStyleIdx="9" presStyleCnt="10"/>
      <dgm:spPr/>
    </dgm:pt>
    <dgm:pt modelId="{8660E1BE-86CA-3943-B555-01BD9673AE3D}" type="pres">
      <dgm:prSet presAssocID="{22DA9F91-CA62-4540-B088-8B8803D76E28}" presName="connTx" presStyleLbl="parChTrans1D3" presStyleIdx="9" presStyleCnt="10"/>
      <dgm:spPr/>
    </dgm:pt>
    <dgm:pt modelId="{A04A0D1A-4862-C24C-85E8-1EE99469DAA6}" type="pres">
      <dgm:prSet presAssocID="{0BF946E9-D184-496B-B39F-A27C34C1D308}" presName="root2" presStyleCnt="0"/>
      <dgm:spPr/>
    </dgm:pt>
    <dgm:pt modelId="{D2ACE3F7-E55A-DF4F-B8B0-32954A79B5C5}" type="pres">
      <dgm:prSet presAssocID="{0BF946E9-D184-496B-B39F-A27C34C1D308}" presName="LevelTwoTextNode" presStyleLbl="node3" presStyleIdx="9" presStyleCnt="10">
        <dgm:presLayoutVars>
          <dgm:chPref val="3"/>
        </dgm:presLayoutVars>
      </dgm:prSet>
      <dgm:spPr/>
    </dgm:pt>
    <dgm:pt modelId="{4B778B16-E65D-374D-831E-79B85EF599FA}" type="pres">
      <dgm:prSet presAssocID="{0BF946E9-D184-496B-B39F-A27C34C1D308}" presName="level3hierChild" presStyleCnt="0"/>
      <dgm:spPr/>
    </dgm:pt>
  </dgm:ptLst>
  <dgm:cxnLst>
    <dgm:cxn modelId="{78A38B03-D5E0-7149-B925-718132F41568}" type="presOf" srcId="{982C1568-963B-4F0B-A2CE-935517FAC467}" destId="{315991F3-5423-E749-9BFC-0E3C4A3E7056}" srcOrd="0" destOrd="0" presId="urn:microsoft.com/office/officeart/2008/layout/HorizontalMultiLevelHierarchy"/>
    <dgm:cxn modelId="{09C6E00B-FF27-A14D-8074-4D73F9B8AF5B}" type="presOf" srcId="{B70B93B5-B078-47B4-BFEB-240F083A96CD}" destId="{E6AA0464-A87E-0248-B388-85CF38B570AE}" srcOrd="1" destOrd="0" presId="urn:microsoft.com/office/officeart/2008/layout/HorizontalMultiLevelHierarchy"/>
    <dgm:cxn modelId="{35140713-CA99-4749-B07A-439B8A0A5263}" type="presOf" srcId="{24C36955-1449-48CC-A517-DD8EE3B236F0}" destId="{8F9C1444-A685-E848-8E8A-75C4C6FF0EB8}" srcOrd="1" destOrd="0" presId="urn:microsoft.com/office/officeart/2008/layout/HorizontalMultiLevelHierarchy"/>
    <dgm:cxn modelId="{4E79C01F-1854-F247-899E-14A2E4143A4B}" type="presOf" srcId="{F05ACA13-FB6D-446B-9606-CAE1981A4A9F}" destId="{229791F8-8D3A-2D40-8C0E-1B7C3131B8E5}" srcOrd="0" destOrd="0" presId="urn:microsoft.com/office/officeart/2008/layout/HorizontalMultiLevelHierarchy"/>
    <dgm:cxn modelId="{A5D77720-3A34-F848-B896-8178417A77BE}" type="presOf" srcId="{40A8F9AD-01F0-42F9-A30D-BEC6A3FF0B91}" destId="{0EDE9332-1FF9-F049-8059-9D6314D675B0}" srcOrd="0" destOrd="0" presId="urn:microsoft.com/office/officeart/2008/layout/HorizontalMultiLevelHierarchy"/>
    <dgm:cxn modelId="{50530E23-2B19-4F71-967C-CD6BFD7ED998}" srcId="{6D5454FC-77F9-4F3F-8518-AE77DFA42E0E}" destId="{FE70A36F-AE08-4F59-9AE7-E76AA2FD51F7}" srcOrd="0" destOrd="0" parTransId="{00CF17CE-DC78-466D-B378-6E2D77660A3D}" sibTransId="{ED76FAF0-6D64-4427-84DF-F7864EC665BD}"/>
    <dgm:cxn modelId="{A5A37526-409D-2F47-9D73-184DE8990C81}" type="presOf" srcId="{8F2208A0-B96C-4B63-B662-9479993A94BF}" destId="{DA2E31ED-4A81-3848-A661-2957EA0F338A}" srcOrd="0" destOrd="0" presId="urn:microsoft.com/office/officeart/2008/layout/HorizontalMultiLevelHierarchy"/>
    <dgm:cxn modelId="{FCF67626-AF40-5548-89F0-FA3C75A04A77}" type="presOf" srcId="{B70B93B5-B078-47B4-BFEB-240F083A96CD}" destId="{99DCAD47-7F7C-7942-A3A7-79D929F452E0}" srcOrd="0" destOrd="0" presId="urn:microsoft.com/office/officeart/2008/layout/HorizontalMultiLevelHierarchy"/>
    <dgm:cxn modelId="{2AE4F428-B36C-264C-BC83-3DE30F2A7E2E}" type="presOf" srcId="{D4D29877-8775-4756-B8A4-AB7F770B2D6B}" destId="{60A8A91A-E66C-784D-ACE2-27DFB7CCC6FF}" srcOrd="0" destOrd="0" presId="urn:microsoft.com/office/officeart/2008/layout/HorizontalMultiLevelHierarchy"/>
    <dgm:cxn modelId="{4E2F652C-A6E0-3C43-A83B-A8BE7E92FABA}" type="presOf" srcId="{84EBB31C-D7EE-43AF-821F-4D213730B8E7}" destId="{300FF90C-1F3B-5749-9FA1-1C747ECA59BD}" srcOrd="0" destOrd="0" presId="urn:microsoft.com/office/officeart/2008/layout/HorizontalMultiLevelHierarchy"/>
    <dgm:cxn modelId="{B269DF38-5390-2249-A6C3-D9DDA46CFB0F}" type="presOf" srcId="{F05ACA13-FB6D-446B-9606-CAE1981A4A9F}" destId="{5993BD01-4D99-6341-B761-09E7EB46D630}" srcOrd="1" destOrd="0" presId="urn:microsoft.com/office/officeart/2008/layout/HorizontalMultiLevelHierarchy"/>
    <dgm:cxn modelId="{597BDB49-726C-4008-B15E-82A4DE12BEF8}" srcId="{993816EA-188F-41C2-83D5-93296269A07B}" destId="{C6C8AA7C-8DDC-4CC2-AB1B-B232A0CC6DF3}" srcOrd="2" destOrd="0" parTransId="{630531D1-9A3A-4BDD-9595-B82FB9D2F4DA}" sibTransId="{C96EA929-80DE-447F-A080-86B76743936C}"/>
    <dgm:cxn modelId="{0CA4DD4A-52C5-3248-B0D1-BE5B422BCA48}" type="presOf" srcId="{24C36955-1449-48CC-A517-DD8EE3B236F0}" destId="{5B6B91F6-8D04-034C-BD72-8A40E3318D56}" srcOrd="0" destOrd="0" presId="urn:microsoft.com/office/officeart/2008/layout/HorizontalMultiLevelHierarchy"/>
    <dgm:cxn modelId="{CFE02950-C842-E143-8F4B-EAB21D816FBB}" type="presOf" srcId="{75344411-8123-4E0D-9224-ADE634A314B0}" destId="{D3FAC6D4-14FA-5D4C-8F3D-28426F7D2EEA}" srcOrd="0" destOrd="0" presId="urn:microsoft.com/office/officeart/2008/layout/HorizontalMultiLevelHierarchy"/>
    <dgm:cxn modelId="{3B20B351-6BF0-314F-A39C-0058C733F9B2}" type="presOf" srcId="{630531D1-9A3A-4BDD-9595-B82FB9D2F4DA}" destId="{11763A3E-BEC8-BA4C-8920-696B5FFF023B}" srcOrd="1" destOrd="0" presId="urn:microsoft.com/office/officeart/2008/layout/HorizontalMultiLevelHierarchy"/>
    <dgm:cxn modelId="{CB0BF152-3868-E04A-9382-E71193CB3432}" type="presOf" srcId="{75344411-8123-4E0D-9224-ADE634A314B0}" destId="{4823A3C7-BDA4-8344-9625-B5B8C000C325}" srcOrd="1" destOrd="0" presId="urn:microsoft.com/office/officeart/2008/layout/HorizontalMultiLevelHierarchy"/>
    <dgm:cxn modelId="{B4EE9F53-21E5-4591-979A-0EC41B3E6097}" srcId="{993816EA-188F-41C2-83D5-93296269A07B}" destId="{7016BE8E-EFFE-4603-8A34-87B30B0F4D1F}" srcOrd="4" destOrd="0" parTransId="{367E835D-6DE5-44D0-8ADB-CE5213196FFB}" sibTransId="{E2602E69-7992-4366-A561-DF64C7EE15EF}"/>
    <dgm:cxn modelId="{D3DBE956-1C7C-1F4E-89EA-1D12FED98ACF}" type="presOf" srcId="{367E835D-6DE5-44D0-8ADB-CE5213196FFB}" destId="{868046BA-9147-8949-828A-D77A88B6D6D5}" srcOrd="0" destOrd="0" presId="urn:microsoft.com/office/officeart/2008/layout/HorizontalMultiLevelHierarchy"/>
    <dgm:cxn modelId="{3818985D-5A3A-3241-B538-9184AD2E4EF4}" type="presOf" srcId="{91966DBB-E047-40CC-BBD1-54E2DE5BAB15}" destId="{EED284C0-F983-CA4F-80A0-F3CA0EE7E41A}" srcOrd="0" destOrd="0" presId="urn:microsoft.com/office/officeart/2008/layout/HorizontalMultiLevelHierarchy"/>
    <dgm:cxn modelId="{1E27565F-55DB-8F48-B4AF-C8ED8538965D}" type="presOf" srcId="{0931422B-30DF-4ED0-8065-C2BD692BBA46}" destId="{5A38DCC3-8EBC-314A-88B5-F0EFDE01F214}" srcOrd="0" destOrd="0" presId="urn:microsoft.com/office/officeart/2008/layout/HorizontalMultiLevelHierarchy"/>
    <dgm:cxn modelId="{A7C3DA61-5081-5947-BEAD-213F2FB19601}" type="presOf" srcId="{84EBB31C-D7EE-43AF-821F-4D213730B8E7}" destId="{FDFC9F9A-B2E7-EF4E-80C3-99C4CDA6ACAD}" srcOrd="1" destOrd="0" presId="urn:microsoft.com/office/officeart/2008/layout/HorizontalMultiLevelHierarchy"/>
    <dgm:cxn modelId="{750D7B63-48C3-B148-B124-D0285DEC7106}" type="presOf" srcId="{CC33AD8C-0C9F-41A0-A9CB-A6705C2CE399}" destId="{6B131556-7555-9147-ADE3-67E6B5EE411A}" srcOrd="0" destOrd="0" presId="urn:microsoft.com/office/officeart/2008/layout/HorizontalMultiLevelHierarchy"/>
    <dgm:cxn modelId="{2BBB0067-DE85-2C42-8E64-E680139F2A71}" type="presOf" srcId="{22DA9F91-CA62-4540-B088-8B8803D76E28}" destId="{C1757581-DD4A-D940-B492-22560C307A1F}" srcOrd="0" destOrd="0" presId="urn:microsoft.com/office/officeart/2008/layout/HorizontalMultiLevelHierarchy"/>
    <dgm:cxn modelId="{AA896C68-CDD9-BF40-BAD2-E9B79A167294}" type="presOf" srcId="{993816EA-188F-41C2-83D5-93296269A07B}" destId="{3410B11C-0810-3240-832B-7F619377C2BE}" srcOrd="0" destOrd="0" presId="urn:microsoft.com/office/officeart/2008/layout/HorizontalMultiLevelHierarchy"/>
    <dgm:cxn modelId="{3C2F396E-85DC-4A38-946E-0B56110CB99B}" srcId="{FE70A36F-AE08-4F59-9AE7-E76AA2FD51F7}" destId="{993816EA-188F-41C2-83D5-93296269A07B}" srcOrd="0" destOrd="0" parTransId="{84EBB31C-D7EE-43AF-821F-4D213730B8E7}" sibTransId="{987104F6-6421-4748-BE9E-0235BE1E05CC}"/>
    <dgm:cxn modelId="{1643646E-E7A3-1840-9244-D6C14425161C}" type="presOf" srcId="{8F2208A0-B96C-4B63-B662-9479993A94BF}" destId="{7B9B1AA6-A7DA-8749-9CF3-FCB67186FAAC}" srcOrd="1" destOrd="0" presId="urn:microsoft.com/office/officeart/2008/layout/HorizontalMultiLevelHierarchy"/>
    <dgm:cxn modelId="{CFA05774-2EEF-194F-B3C8-7A594F970221}" type="presOf" srcId="{982C1568-963B-4F0B-A2CE-935517FAC467}" destId="{4AEAEE7C-020B-B54C-A87B-9DFB4C692E2E}" srcOrd="1" destOrd="0" presId="urn:microsoft.com/office/officeart/2008/layout/HorizontalMultiLevelHierarchy"/>
    <dgm:cxn modelId="{32376A74-2AA7-1641-BDDD-8A4A2F88DD36}" type="presOf" srcId="{B1A4D05E-7103-4EB8-AE00-D4AC0F2A40FF}" destId="{2C456699-8139-2945-B251-5AD58E267023}" srcOrd="0" destOrd="0" presId="urn:microsoft.com/office/officeart/2008/layout/HorizontalMultiLevelHierarchy"/>
    <dgm:cxn modelId="{63436375-6094-2542-A902-45075D380E7C}" type="presOf" srcId="{FE70A36F-AE08-4F59-9AE7-E76AA2FD51F7}" destId="{64B45BE6-DAC3-7E46-A567-D50E4D2B5DBA}" srcOrd="0" destOrd="0" presId="urn:microsoft.com/office/officeart/2008/layout/HorizontalMultiLevelHierarchy"/>
    <dgm:cxn modelId="{A2641D76-3454-4F5C-BB57-57262FC2A3D2}" srcId="{993816EA-188F-41C2-83D5-93296269A07B}" destId="{0931422B-30DF-4ED0-8065-C2BD692BBA46}" srcOrd="1" destOrd="0" parTransId="{75344411-8123-4E0D-9224-ADE634A314B0}" sibTransId="{663091D3-8DCF-4D96-A454-9C6E7D1A18C9}"/>
    <dgm:cxn modelId="{B3FD8F76-7164-F64B-8724-A8B510CAFED0}" type="presOf" srcId="{C6C8AA7C-8DDC-4CC2-AB1B-B232A0CC6DF3}" destId="{FE7C57A0-EB93-754A-826A-58E44FFA4B08}" srcOrd="0" destOrd="0" presId="urn:microsoft.com/office/officeart/2008/layout/HorizontalMultiLevelHierarchy"/>
    <dgm:cxn modelId="{2986787E-48BA-C44B-8A9E-3CC3E9BF7478}" type="presOf" srcId="{5ADAB0B3-DCCB-47EE-B8EA-E77D367725BF}" destId="{0FAD0E5E-75C4-0C49-9DA1-3E2AFF5B198C}" srcOrd="0" destOrd="0" presId="urn:microsoft.com/office/officeart/2008/layout/HorizontalMultiLevelHierarchy"/>
    <dgm:cxn modelId="{E9463A81-4E97-654D-81DE-8B0C443459F2}" type="presOf" srcId="{4E4A4F3F-B3E1-4F9E-A87A-23C04DF9862F}" destId="{4934D0AD-CE78-E648-89F9-5E44867B6019}" srcOrd="0" destOrd="0" presId="urn:microsoft.com/office/officeart/2008/layout/HorizontalMultiLevelHierarchy"/>
    <dgm:cxn modelId="{29E7A88A-CF02-9A40-AA62-89D98DA794A4}" type="presOf" srcId="{630531D1-9A3A-4BDD-9595-B82FB9D2F4DA}" destId="{BE703686-CE11-5D43-B21D-AB1716307CB8}" srcOrd="0" destOrd="0" presId="urn:microsoft.com/office/officeart/2008/layout/HorizontalMultiLevelHierarchy"/>
    <dgm:cxn modelId="{04F92A8E-3149-493A-AFBE-A66E42ECE151}" srcId="{FE70A36F-AE08-4F59-9AE7-E76AA2FD51F7}" destId="{40A8F9AD-01F0-42F9-A30D-BEC6A3FF0B91}" srcOrd="2" destOrd="0" parTransId="{91966DBB-E047-40CC-BBD1-54E2DE5BAB15}" sibTransId="{7C1D35D5-C4B0-438C-9B8F-80D6ED9D2DC7}"/>
    <dgm:cxn modelId="{F6771D98-A528-424E-B613-2E29E1619DB6}" type="presOf" srcId="{6D5454FC-77F9-4F3F-8518-AE77DFA42E0E}" destId="{E0B7E85D-CD35-DC43-BB42-540E6B48BA8D}" srcOrd="0" destOrd="0" presId="urn:microsoft.com/office/officeart/2008/layout/HorizontalMultiLevelHierarchy"/>
    <dgm:cxn modelId="{27ADAC9A-B193-4E11-87F3-17351707CB1C}" srcId="{993816EA-188F-41C2-83D5-93296269A07B}" destId="{D4D29877-8775-4756-B8A4-AB7F770B2D6B}" srcOrd="0" destOrd="0" parTransId="{B70B93B5-B078-47B4-BFEB-240F083A96CD}" sibTransId="{C630947B-E359-4C0C-898E-D978F1DCB8EB}"/>
    <dgm:cxn modelId="{EF20E59B-937C-784F-9AC9-089B301765B3}" type="presOf" srcId="{367E835D-6DE5-44D0-8ADB-CE5213196FFB}" destId="{893DE664-28E5-984A-8690-556F9F8E392E}" srcOrd="1" destOrd="0" presId="urn:microsoft.com/office/officeart/2008/layout/HorizontalMultiLevelHierarchy"/>
    <dgm:cxn modelId="{D7EC27A3-388B-1943-B286-98B8445AE996}" type="presOf" srcId="{0BF946E9-D184-496B-B39F-A27C34C1D308}" destId="{D2ACE3F7-E55A-DF4F-B8B0-32954A79B5C5}" srcOrd="0" destOrd="0" presId="urn:microsoft.com/office/officeart/2008/layout/HorizontalMultiLevelHierarchy"/>
    <dgm:cxn modelId="{300B6DA3-CED5-2845-877B-30F0F985652C}" type="presOf" srcId="{91966DBB-E047-40CC-BBD1-54E2DE5BAB15}" destId="{C2909AB0-D22D-2D46-B391-9250FA3196F4}" srcOrd="1" destOrd="0" presId="urn:microsoft.com/office/officeart/2008/layout/HorizontalMultiLevelHierarchy"/>
    <dgm:cxn modelId="{EE1317A6-ECE1-224D-B7AA-EEB6D452C6C2}" type="presOf" srcId="{AD52D16A-0DEA-48ED-A2FE-1B0109DF2328}" destId="{CD52823F-B798-CF40-85AD-9F61B0D4A9A5}" srcOrd="0" destOrd="0" presId="urn:microsoft.com/office/officeart/2008/layout/HorizontalMultiLevelHierarchy"/>
    <dgm:cxn modelId="{FFFE2AA7-4FA1-4F51-971B-8FA460A40DE6}" srcId="{B1A4D05E-7103-4EB8-AE00-D4AC0F2A40FF}" destId="{AD52D16A-0DEA-48ED-A2FE-1B0109DF2328}" srcOrd="1" destOrd="0" parTransId="{CC33AD8C-0C9F-41A0-A9CB-A6705C2CE399}" sibTransId="{A7BED4F2-2DD6-4170-BF8C-9A160C60546D}"/>
    <dgm:cxn modelId="{157E5AB1-2A06-E84F-A543-160CBEB32E7C}" type="presOf" srcId="{3F30EC25-9BF9-4273-BDA3-03D5F1F3227F}" destId="{08468846-B0AE-9745-9D44-3B70AC6EBE2C}" srcOrd="0" destOrd="0" presId="urn:microsoft.com/office/officeart/2008/layout/HorizontalMultiLevelHierarchy"/>
    <dgm:cxn modelId="{EA767CB5-0A76-8F40-8037-49C040CE6191}" type="presOf" srcId="{22DA9F91-CA62-4540-B088-8B8803D76E28}" destId="{8660E1BE-86CA-3943-B555-01BD9673AE3D}" srcOrd="1" destOrd="0" presId="urn:microsoft.com/office/officeart/2008/layout/HorizontalMultiLevelHierarchy"/>
    <dgm:cxn modelId="{D3163DB9-1930-4F37-98E3-161F3B69A3EC}" srcId="{993816EA-188F-41C2-83D5-93296269A07B}" destId="{5ADAB0B3-DCCB-47EE-B8EA-E77D367725BF}" srcOrd="3" destOrd="0" parTransId="{982C1568-963B-4F0B-A2CE-935517FAC467}" sibTransId="{58F61694-6DDC-4555-B0F5-DC252AA4F941}"/>
    <dgm:cxn modelId="{CEA21CC0-88D9-4BB8-A7A6-B8F065BE7F8E}" srcId="{40A8F9AD-01F0-42F9-A30D-BEC6A3FF0B91}" destId="{0BF946E9-D184-496B-B39F-A27C34C1D308}" srcOrd="2" destOrd="0" parTransId="{22DA9F91-CA62-4540-B088-8B8803D76E28}" sibTransId="{9677E4EC-95F8-48D2-8F0D-F8DDD84076DC}"/>
    <dgm:cxn modelId="{8840FAC3-36F1-8E43-A489-3176E0B74A3D}" type="presOf" srcId="{24791B42-85DA-41E6-9872-487527E3BE42}" destId="{FF7A5379-410A-D944-89D9-5A752D24B9F1}" srcOrd="0" destOrd="0" presId="urn:microsoft.com/office/officeart/2008/layout/HorizontalMultiLevelHierarchy"/>
    <dgm:cxn modelId="{C8896FC7-166C-904A-A947-FAB007469611}" type="presOf" srcId="{7016BE8E-EFFE-4603-8A34-87B30B0F4D1F}" destId="{582AD0DF-AFFC-3247-81FC-047C12D97798}" srcOrd="0" destOrd="0" presId="urn:microsoft.com/office/officeart/2008/layout/HorizontalMultiLevelHierarchy"/>
    <dgm:cxn modelId="{E68FB9C8-6AB4-2F44-ABD6-09D52F86EA77}" type="presOf" srcId="{93050971-9C2F-422D-B0C1-BC9BE8D84400}" destId="{5E682CD0-C0FD-884B-BF6C-275DE0AA0167}" srcOrd="0" destOrd="0" presId="urn:microsoft.com/office/officeart/2008/layout/HorizontalMultiLevelHierarchy"/>
    <dgm:cxn modelId="{6EFA1FCF-C7C2-40DB-8C0F-94AAF64EA326}" srcId="{B1A4D05E-7103-4EB8-AE00-D4AC0F2A40FF}" destId="{3F30EC25-9BF9-4273-BDA3-03D5F1F3227F}" srcOrd="0" destOrd="0" parTransId="{24C36955-1449-48CC-A517-DD8EE3B236F0}" sibTransId="{0D3682D2-8437-4810-AFB6-A8F3F8BE0BDE}"/>
    <dgm:cxn modelId="{6CDD75D3-6790-ED49-84E9-E012FC035833}" type="presOf" srcId="{CC33AD8C-0C9F-41A0-A9CB-A6705C2CE399}" destId="{3C8FEFA3-6B74-F349-80E0-A4E7095224EF}" srcOrd="1" destOrd="0" presId="urn:microsoft.com/office/officeart/2008/layout/HorizontalMultiLevelHierarchy"/>
    <dgm:cxn modelId="{47DA3DD8-09F1-4C5A-9A3D-12C1A6B59D19}" srcId="{40A8F9AD-01F0-42F9-A30D-BEC6A3FF0B91}" destId="{93050971-9C2F-422D-B0C1-BC9BE8D84400}" srcOrd="1" destOrd="0" parTransId="{F05ACA13-FB6D-446B-9606-CAE1981A4A9F}" sibTransId="{3D4C05E2-2388-4BC5-8396-A5728795BB73}"/>
    <dgm:cxn modelId="{72E67BDA-3FA1-4A43-8CC7-5B8AAE5464EB}" srcId="{FE70A36F-AE08-4F59-9AE7-E76AA2FD51F7}" destId="{B1A4D05E-7103-4EB8-AE00-D4AC0F2A40FF}" srcOrd="1" destOrd="0" parTransId="{4E4A4F3F-B3E1-4F9E-A87A-23C04DF9862F}" sibTransId="{40D8B251-8CFD-4C0D-A597-4C466BFFC5FF}"/>
    <dgm:cxn modelId="{9276D9EB-6FBC-324B-9B88-CED14D57D631}" type="presOf" srcId="{4E4A4F3F-B3E1-4F9E-A87A-23C04DF9862F}" destId="{EC9B148E-7297-0A42-8DF1-50A6B0F180B4}" srcOrd="1" destOrd="0" presId="urn:microsoft.com/office/officeart/2008/layout/HorizontalMultiLevelHierarchy"/>
    <dgm:cxn modelId="{E7BEA3F8-FC0D-4AD4-A6D9-5FFBAA722217}" srcId="{40A8F9AD-01F0-42F9-A30D-BEC6A3FF0B91}" destId="{24791B42-85DA-41E6-9872-487527E3BE42}" srcOrd="0" destOrd="0" parTransId="{8F2208A0-B96C-4B63-B662-9479993A94BF}" sibTransId="{CA8D4200-123C-4C87-88D0-78C8AB5227AF}"/>
    <dgm:cxn modelId="{340901BD-9856-5A48-BCC4-D23B51EF5D66}" type="presParOf" srcId="{E0B7E85D-CD35-DC43-BB42-540E6B48BA8D}" destId="{A431063C-80F4-AB49-B1AC-186BB8ECC7DB}" srcOrd="0" destOrd="0" presId="urn:microsoft.com/office/officeart/2008/layout/HorizontalMultiLevelHierarchy"/>
    <dgm:cxn modelId="{7C5C3126-8F7E-5646-B0B5-66D6DFAEA8A2}" type="presParOf" srcId="{A431063C-80F4-AB49-B1AC-186BB8ECC7DB}" destId="{64B45BE6-DAC3-7E46-A567-D50E4D2B5DBA}" srcOrd="0" destOrd="0" presId="urn:microsoft.com/office/officeart/2008/layout/HorizontalMultiLevelHierarchy"/>
    <dgm:cxn modelId="{3CECBAC5-3BF1-B849-A915-2FBA4F9B32D4}" type="presParOf" srcId="{A431063C-80F4-AB49-B1AC-186BB8ECC7DB}" destId="{27581191-7CAA-504F-9F4E-8B5CA359EE9C}" srcOrd="1" destOrd="0" presId="urn:microsoft.com/office/officeart/2008/layout/HorizontalMultiLevelHierarchy"/>
    <dgm:cxn modelId="{E80200F3-1D6B-714F-BA0C-28C81C8F1F01}" type="presParOf" srcId="{27581191-7CAA-504F-9F4E-8B5CA359EE9C}" destId="{300FF90C-1F3B-5749-9FA1-1C747ECA59BD}" srcOrd="0" destOrd="0" presId="urn:microsoft.com/office/officeart/2008/layout/HorizontalMultiLevelHierarchy"/>
    <dgm:cxn modelId="{61757ABF-F25A-C942-9122-34D57B60F250}" type="presParOf" srcId="{300FF90C-1F3B-5749-9FA1-1C747ECA59BD}" destId="{FDFC9F9A-B2E7-EF4E-80C3-99C4CDA6ACAD}" srcOrd="0" destOrd="0" presId="urn:microsoft.com/office/officeart/2008/layout/HorizontalMultiLevelHierarchy"/>
    <dgm:cxn modelId="{40FC5FAB-A799-6F42-BB17-AA26D14930C1}" type="presParOf" srcId="{27581191-7CAA-504F-9F4E-8B5CA359EE9C}" destId="{6F6DB168-D325-9F46-8E70-8A375A354F60}" srcOrd="1" destOrd="0" presId="urn:microsoft.com/office/officeart/2008/layout/HorizontalMultiLevelHierarchy"/>
    <dgm:cxn modelId="{7865772A-24EF-CA45-986D-65E0CDE68E9B}" type="presParOf" srcId="{6F6DB168-D325-9F46-8E70-8A375A354F60}" destId="{3410B11C-0810-3240-832B-7F619377C2BE}" srcOrd="0" destOrd="0" presId="urn:microsoft.com/office/officeart/2008/layout/HorizontalMultiLevelHierarchy"/>
    <dgm:cxn modelId="{FF83A7D4-7EEF-F543-8E86-8E77C645E35B}" type="presParOf" srcId="{6F6DB168-D325-9F46-8E70-8A375A354F60}" destId="{874DC1A7-809E-C344-B381-9D021D772909}" srcOrd="1" destOrd="0" presId="urn:microsoft.com/office/officeart/2008/layout/HorizontalMultiLevelHierarchy"/>
    <dgm:cxn modelId="{EFA19DA3-38C0-D445-9DBE-5781078A18F5}" type="presParOf" srcId="{874DC1A7-809E-C344-B381-9D021D772909}" destId="{99DCAD47-7F7C-7942-A3A7-79D929F452E0}" srcOrd="0" destOrd="0" presId="urn:microsoft.com/office/officeart/2008/layout/HorizontalMultiLevelHierarchy"/>
    <dgm:cxn modelId="{51EA2E37-0D8A-B744-BE4F-C8FA2666C85F}" type="presParOf" srcId="{99DCAD47-7F7C-7942-A3A7-79D929F452E0}" destId="{E6AA0464-A87E-0248-B388-85CF38B570AE}" srcOrd="0" destOrd="0" presId="urn:microsoft.com/office/officeart/2008/layout/HorizontalMultiLevelHierarchy"/>
    <dgm:cxn modelId="{51A218B3-423C-B745-AC4B-FBF6B8CDBD4B}" type="presParOf" srcId="{874DC1A7-809E-C344-B381-9D021D772909}" destId="{D69B7687-E08C-634B-91EC-2DAFB25AA850}" srcOrd="1" destOrd="0" presId="urn:microsoft.com/office/officeart/2008/layout/HorizontalMultiLevelHierarchy"/>
    <dgm:cxn modelId="{24F2EC61-E7E0-1D46-B5A7-83325048D492}" type="presParOf" srcId="{D69B7687-E08C-634B-91EC-2DAFB25AA850}" destId="{60A8A91A-E66C-784D-ACE2-27DFB7CCC6FF}" srcOrd="0" destOrd="0" presId="urn:microsoft.com/office/officeart/2008/layout/HorizontalMultiLevelHierarchy"/>
    <dgm:cxn modelId="{40E96608-76DD-0948-9D7B-241D017D1333}" type="presParOf" srcId="{D69B7687-E08C-634B-91EC-2DAFB25AA850}" destId="{69B46A27-8472-C147-9872-72293D2D1FF0}" srcOrd="1" destOrd="0" presId="urn:microsoft.com/office/officeart/2008/layout/HorizontalMultiLevelHierarchy"/>
    <dgm:cxn modelId="{1D17F37D-831D-7B41-B28F-0F906D7668E7}" type="presParOf" srcId="{874DC1A7-809E-C344-B381-9D021D772909}" destId="{D3FAC6D4-14FA-5D4C-8F3D-28426F7D2EEA}" srcOrd="2" destOrd="0" presId="urn:microsoft.com/office/officeart/2008/layout/HorizontalMultiLevelHierarchy"/>
    <dgm:cxn modelId="{AA4A11A8-9E52-2440-8810-EFF47786B980}" type="presParOf" srcId="{D3FAC6D4-14FA-5D4C-8F3D-28426F7D2EEA}" destId="{4823A3C7-BDA4-8344-9625-B5B8C000C325}" srcOrd="0" destOrd="0" presId="urn:microsoft.com/office/officeart/2008/layout/HorizontalMultiLevelHierarchy"/>
    <dgm:cxn modelId="{E012C620-BA8B-6F4E-B599-A3057AC0EFC4}" type="presParOf" srcId="{874DC1A7-809E-C344-B381-9D021D772909}" destId="{9F289B93-198B-FF45-9623-4CF5237BFBC4}" srcOrd="3" destOrd="0" presId="urn:microsoft.com/office/officeart/2008/layout/HorizontalMultiLevelHierarchy"/>
    <dgm:cxn modelId="{D2866B68-6831-4D49-B5B8-61AC71A129BD}" type="presParOf" srcId="{9F289B93-198B-FF45-9623-4CF5237BFBC4}" destId="{5A38DCC3-8EBC-314A-88B5-F0EFDE01F214}" srcOrd="0" destOrd="0" presId="urn:microsoft.com/office/officeart/2008/layout/HorizontalMultiLevelHierarchy"/>
    <dgm:cxn modelId="{E502882F-0C63-1E4F-AA0C-0C2FA99428EB}" type="presParOf" srcId="{9F289B93-198B-FF45-9623-4CF5237BFBC4}" destId="{176B6C92-2A34-6740-8F7B-4E33D0A8F712}" srcOrd="1" destOrd="0" presId="urn:microsoft.com/office/officeart/2008/layout/HorizontalMultiLevelHierarchy"/>
    <dgm:cxn modelId="{EBCC8004-44F9-FB4A-A1DB-3A3C98ACD756}" type="presParOf" srcId="{874DC1A7-809E-C344-B381-9D021D772909}" destId="{BE703686-CE11-5D43-B21D-AB1716307CB8}" srcOrd="4" destOrd="0" presId="urn:microsoft.com/office/officeart/2008/layout/HorizontalMultiLevelHierarchy"/>
    <dgm:cxn modelId="{65D72A16-1875-1E48-91C2-5C41C8840F12}" type="presParOf" srcId="{BE703686-CE11-5D43-B21D-AB1716307CB8}" destId="{11763A3E-BEC8-BA4C-8920-696B5FFF023B}" srcOrd="0" destOrd="0" presId="urn:microsoft.com/office/officeart/2008/layout/HorizontalMultiLevelHierarchy"/>
    <dgm:cxn modelId="{E86F5846-55FE-6D42-AB33-A2FB1343E660}" type="presParOf" srcId="{874DC1A7-809E-C344-B381-9D021D772909}" destId="{0B208866-D92F-CD44-88C2-0F7A759E2290}" srcOrd="5" destOrd="0" presId="urn:microsoft.com/office/officeart/2008/layout/HorizontalMultiLevelHierarchy"/>
    <dgm:cxn modelId="{8FFD03C1-ECD5-8C4E-94E3-C8C51F303856}" type="presParOf" srcId="{0B208866-D92F-CD44-88C2-0F7A759E2290}" destId="{FE7C57A0-EB93-754A-826A-58E44FFA4B08}" srcOrd="0" destOrd="0" presId="urn:microsoft.com/office/officeart/2008/layout/HorizontalMultiLevelHierarchy"/>
    <dgm:cxn modelId="{A45F8049-6DE4-2A47-B52D-9E733386D172}" type="presParOf" srcId="{0B208866-D92F-CD44-88C2-0F7A759E2290}" destId="{B54F75A2-F049-D54D-934C-8D434B1D130B}" srcOrd="1" destOrd="0" presId="urn:microsoft.com/office/officeart/2008/layout/HorizontalMultiLevelHierarchy"/>
    <dgm:cxn modelId="{8DF61999-40A2-754F-AAB3-89D938523DCE}" type="presParOf" srcId="{874DC1A7-809E-C344-B381-9D021D772909}" destId="{315991F3-5423-E749-9BFC-0E3C4A3E7056}" srcOrd="6" destOrd="0" presId="urn:microsoft.com/office/officeart/2008/layout/HorizontalMultiLevelHierarchy"/>
    <dgm:cxn modelId="{05509231-E158-AA44-96DF-0F7405F7D6EF}" type="presParOf" srcId="{315991F3-5423-E749-9BFC-0E3C4A3E7056}" destId="{4AEAEE7C-020B-B54C-A87B-9DFB4C692E2E}" srcOrd="0" destOrd="0" presId="urn:microsoft.com/office/officeart/2008/layout/HorizontalMultiLevelHierarchy"/>
    <dgm:cxn modelId="{A67EC1F8-9C96-3A45-9AB9-B5B1CDBF19EF}" type="presParOf" srcId="{874DC1A7-809E-C344-B381-9D021D772909}" destId="{24CC4019-E6E8-5640-B747-43C09F8710BB}" srcOrd="7" destOrd="0" presId="urn:microsoft.com/office/officeart/2008/layout/HorizontalMultiLevelHierarchy"/>
    <dgm:cxn modelId="{730DA827-EDC9-1B4E-AB01-D3B1C8399B84}" type="presParOf" srcId="{24CC4019-E6E8-5640-B747-43C09F8710BB}" destId="{0FAD0E5E-75C4-0C49-9DA1-3E2AFF5B198C}" srcOrd="0" destOrd="0" presId="urn:microsoft.com/office/officeart/2008/layout/HorizontalMultiLevelHierarchy"/>
    <dgm:cxn modelId="{6C98C3CA-06DC-094B-BB55-FD122023E848}" type="presParOf" srcId="{24CC4019-E6E8-5640-B747-43C09F8710BB}" destId="{9C88F9FA-5582-0D4B-98A0-62AAF8148C71}" srcOrd="1" destOrd="0" presId="urn:microsoft.com/office/officeart/2008/layout/HorizontalMultiLevelHierarchy"/>
    <dgm:cxn modelId="{0FDDB17D-98B8-2C4D-AF86-9D3CBBDE63B7}" type="presParOf" srcId="{874DC1A7-809E-C344-B381-9D021D772909}" destId="{868046BA-9147-8949-828A-D77A88B6D6D5}" srcOrd="8" destOrd="0" presId="urn:microsoft.com/office/officeart/2008/layout/HorizontalMultiLevelHierarchy"/>
    <dgm:cxn modelId="{A7811472-1881-C04B-9D28-3340EEEF95A8}" type="presParOf" srcId="{868046BA-9147-8949-828A-D77A88B6D6D5}" destId="{893DE664-28E5-984A-8690-556F9F8E392E}" srcOrd="0" destOrd="0" presId="urn:microsoft.com/office/officeart/2008/layout/HorizontalMultiLevelHierarchy"/>
    <dgm:cxn modelId="{91ACF39B-C339-DA4B-8D5F-34B7D7F4D16D}" type="presParOf" srcId="{874DC1A7-809E-C344-B381-9D021D772909}" destId="{C9F7DA91-45D8-8042-ABD1-2AA00DA4F78A}" srcOrd="9" destOrd="0" presId="urn:microsoft.com/office/officeart/2008/layout/HorizontalMultiLevelHierarchy"/>
    <dgm:cxn modelId="{73D840AA-3399-0645-B43A-FB023510E3A1}" type="presParOf" srcId="{C9F7DA91-45D8-8042-ABD1-2AA00DA4F78A}" destId="{582AD0DF-AFFC-3247-81FC-047C12D97798}" srcOrd="0" destOrd="0" presId="urn:microsoft.com/office/officeart/2008/layout/HorizontalMultiLevelHierarchy"/>
    <dgm:cxn modelId="{D5F11A49-8269-C74E-96BB-143290BB5698}" type="presParOf" srcId="{C9F7DA91-45D8-8042-ABD1-2AA00DA4F78A}" destId="{CEF4E763-5427-0045-9F64-03694D11D652}" srcOrd="1" destOrd="0" presId="urn:microsoft.com/office/officeart/2008/layout/HorizontalMultiLevelHierarchy"/>
    <dgm:cxn modelId="{FF740415-40EE-2042-95A4-362E953CFD7A}" type="presParOf" srcId="{27581191-7CAA-504F-9F4E-8B5CA359EE9C}" destId="{4934D0AD-CE78-E648-89F9-5E44867B6019}" srcOrd="2" destOrd="0" presId="urn:microsoft.com/office/officeart/2008/layout/HorizontalMultiLevelHierarchy"/>
    <dgm:cxn modelId="{E336E12A-CE96-D04B-845C-CB1F2ABB8C2A}" type="presParOf" srcId="{4934D0AD-CE78-E648-89F9-5E44867B6019}" destId="{EC9B148E-7297-0A42-8DF1-50A6B0F180B4}" srcOrd="0" destOrd="0" presId="urn:microsoft.com/office/officeart/2008/layout/HorizontalMultiLevelHierarchy"/>
    <dgm:cxn modelId="{53FA7A75-41A7-B34B-A6F7-457AAAC9E2A6}" type="presParOf" srcId="{27581191-7CAA-504F-9F4E-8B5CA359EE9C}" destId="{34864E87-EAFE-F342-97FF-6EBD0007750B}" srcOrd="3" destOrd="0" presId="urn:microsoft.com/office/officeart/2008/layout/HorizontalMultiLevelHierarchy"/>
    <dgm:cxn modelId="{252865D3-C444-3B4F-A895-8F33ED6EB520}" type="presParOf" srcId="{34864E87-EAFE-F342-97FF-6EBD0007750B}" destId="{2C456699-8139-2945-B251-5AD58E267023}" srcOrd="0" destOrd="0" presId="urn:microsoft.com/office/officeart/2008/layout/HorizontalMultiLevelHierarchy"/>
    <dgm:cxn modelId="{C84DAEAE-3506-EA42-9B8A-AAA297948397}" type="presParOf" srcId="{34864E87-EAFE-F342-97FF-6EBD0007750B}" destId="{459BEE11-2299-9A42-B75F-787236047DCF}" srcOrd="1" destOrd="0" presId="urn:microsoft.com/office/officeart/2008/layout/HorizontalMultiLevelHierarchy"/>
    <dgm:cxn modelId="{52873ED4-C7DE-7244-9767-3A35757888F0}" type="presParOf" srcId="{459BEE11-2299-9A42-B75F-787236047DCF}" destId="{5B6B91F6-8D04-034C-BD72-8A40E3318D56}" srcOrd="0" destOrd="0" presId="urn:microsoft.com/office/officeart/2008/layout/HorizontalMultiLevelHierarchy"/>
    <dgm:cxn modelId="{851186D6-DC12-2040-A315-8175156C0E4C}" type="presParOf" srcId="{5B6B91F6-8D04-034C-BD72-8A40E3318D56}" destId="{8F9C1444-A685-E848-8E8A-75C4C6FF0EB8}" srcOrd="0" destOrd="0" presId="urn:microsoft.com/office/officeart/2008/layout/HorizontalMultiLevelHierarchy"/>
    <dgm:cxn modelId="{9FF91339-86EA-A942-8387-E3ED1841B590}" type="presParOf" srcId="{459BEE11-2299-9A42-B75F-787236047DCF}" destId="{6A173EBE-9E5A-7240-BBCA-A2059D1216A8}" srcOrd="1" destOrd="0" presId="urn:microsoft.com/office/officeart/2008/layout/HorizontalMultiLevelHierarchy"/>
    <dgm:cxn modelId="{0A79FE50-51A6-FE46-9251-38422920EB5D}" type="presParOf" srcId="{6A173EBE-9E5A-7240-BBCA-A2059D1216A8}" destId="{08468846-B0AE-9745-9D44-3B70AC6EBE2C}" srcOrd="0" destOrd="0" presId="urn:microsoft.com/office/officeart/2008/layout/HorizontalMultiLevelHierarchy"/>
    <dgm:cxn modelId="{B00FEBDA-51E4-654F-AD0E-80497965066F}" type="presParOf" srcId="{6A173EBE-9E5A-7240-BBCA-A2059D1216A8}" destId="{DA8EE92B-6C49-0B4F-9ECD-7629D59CBB6C}" srcOrd="1" destOrd="0" presId="urn:microsoft.com/office/officeart/2008/layout/HorizontalMultiLevelHierarchy"/>
    <dgm:cxn modelId="{0B5653D4-C787-6A42-9FBC-21B3D97458AA}" type="presParOf" srcId="{459BEE11-2299-9A42-B75F-787236047DCF}" destId="{6B131556-7555-9147-ADE3-67E6B5EE411A}" srcOrd="2" destOrd="0" presId="urn:microsoft.com/office/officeart/2008/layout/HorizontalMultiLevelHierarchy"/>
    <dgm:cxn modelId="{954BCA1E-22C9-354B-9B59-DE2DAD99CBAF}" type="presParOf" srcId="{6B131556-7555-9147-ADE3-67E6B5EE411A}" destId="{3C8FEFA3-6B74-F349-80E0-A4E7095224EF}" srcOrd="0" destOrd="0" presId="urn:microsoft.com/office/officeart/2008/layout/HorizontalMultiLevelHierarchy"/>
    <dgm:cxn modelId="{2ACC5D94-2AF1-D349-AD70-D7C44F955611}" type="presParOf" srcId="{459BEE11-2299-9A42-B75F-787236047DCF}" destId="{5D4C60E5-F4A2-6C42-80DA-C9C28574BAB7}" srcOrd="3" destOrd="0" presId="urn:microsoft.com/office/officeart/2008/layout/HorizontalMultiLevelHierarchy"/>
    <dgm:cxn modelId="{34879E1C-0FFA-374F-9AA8-C51D113ADBAD}" type="presParOf" srcId="{5D4C60E5-F4A2-6C42-80DA-C9C28574BAB7}" destId="{CD52823F-B798-CF40-85AD-9F61B0D4A9A5}" srcOrd="0" destOrd="0" presId="urn:microsoft.com/office/officeart/2008/layout/HorizontalMultiLevelHierarchy"/>
    <dgm:cxn modelId="{0DA5E09D-63CE-0E45-9CE8-BED2FE4A555D}" type="presParOf" srcId="{5D4C60E5-F4A2-6C42-80DA-C9C28574BAB7}" destId="{8A86F5DD-9EB2-E94B-9226-ED512C4D4B11}" srcOrd="1" destOrd="0" presId="urn:microsoft.com/office/officeart/2008/layout/HorizontalMultiLevelHierarchy"/>
    <dgm:cxn modelId="{F0F93E12-057D-2940-8F52-9D438CA93255}" type="presParOf" srcId="{27581191-7CAA-504F-9F4E-8B5CA359EE9C}" destId="{EED284C0-F983-CA4F-80A0-F3CA0EE7E41A}" srcOrd="4" destOrd="0" presId="urn:microsoft.com/office/officeart/2008/layout/HorizontalMultiLevelHierarchy"/>
    <dgm:cxn modelId="{8B48E30F-82B0-8049-B4B5-E25A57DF6BD8}" type="presParOf" srcId="{EED284C0-F983-CA4F-80A0-F3CA0EE7E41A}" destId="{C2909AB0-D22D-2D46-B391-9250FA3196F4}" srcOrd="0" destOrd="0" presId="urn:microsoft.com/office/officeart/2008/layout/HorizontalMultiLevelHierarchy"/>
    <dgm:cxn modelId="{CE757D69-DB5F-6F46-8EA6-B90748E2512D}" type="presParOf" srcId="{27581191-7CAA-504F-9F4E-8B5CA359EE9C}" destId="{0B0F7250-6530-B441-B299-C3727210DFB1}" srcOrd="5" destOrd="0" presId="urn:microsoft.com/office/officeart/2008/layout/HorizontalMultiLevelHierarchy"/>
    <dgm:cxn modelId="{C2794653-F01D-E74E-B719-EAD58C2A68AC}" type="presParOf" srcId="{0B0F7250-6530-B441-B299-C3727210DFB1}" destId="{0EDE9332-1FF9-F049-8059-9D6314D675B0}" srcOrd="0" destOrd="0" presId="urn:microsoft.com/office/officeart/2008/layout/HorizontalMultiLevelHierarchy"/>
    <dgm:cxn modelId="{4D469540-58A8-D44A-B13C-C526B795951C}" type="presParOf" srcId="{0B0F7250-6530-B441-B299-C3727210DFB1}" destId="{C4469D8F-DC8C-8348-83C6-91F8BACF7252}" srcOrd="1" destOrd="0" presId="urn:microsoft.com/office/officeart/2008/layout/HorizontalMultiLevelHierarchy"/>
    <dgm:cxn modelId="{0A6D39E0-622D-3C4D-9D86-C4D0F8236857}" type="presParOf" srcId="{C4469D8F-DC8C-8348-83C6-91F8BACF7252}" destId="{DA2E31ED-4A81-3848-A661-2957EA0F338A}" srcOrd="0" destOrd="0" presId="urn:microsoft.com/office/officeart/2008/layout/HorizontalMultiLevelHierarchy"/>
    <dgm:cxn modelId="{52343A01-E3DE-DF45-B851-712379608B5E}" type="presParOf" srcId="{DA2E31ED-4A81-3848-A661-2957EA0F338A}" destId="{7B9B1AA6-A7DA-8749-9CF3-FCB67186FAAC}" srcOrd="0" destOrd="0" presId="urn:microsoft.com/office/officeart/2008/layout/HorizontalMultiLevelHierarchy"/>
    <dgm:cxn modelId="{58C2FD59-DCCC-2247-9A52-AFA6A9698274}" type="presParOf" srcId="{C4469D8F-DC8C-8348-83C6-91F8BACF7252}" destId="{313C2174-6287-8340-80AF-A1339D8D090D}" srcOrd="1" destOrd="0" presId="urn:microsoft.com/office/officeart/2008/layout/HorizontalMultiLevelHierarchy"/>
    <dgm:cxn modelId="{0DDC1EF4-E450-CB46-B695-67C2C661C786}" type="presParOf" srcId="{313C2174-6287-8340-80AF-A1339D8D090D}" destId="{FF7A5379-410A-D944-89D9-5A752D24B9F1}" srcOrd="0" destOrd="0" presId="urn:microsoft.com/office/officeart/2008/layout/HorizontalMultiLevelHierarchy"/>
    <dgm:cxn modelId="{F3D46A01-89A4-B048-AC81-C802B5EF4C0B}" type="presParOf" srcId="{313C2174-6287-8340-80AF-A1339D8D090D}" destId="{19345971-A407-1142-9ACC-6C3A407CC94A}" srcOrd="1" destOrd="0" presId="urn:microsoft.com/office/officeart/2008/layout/HorizontalMultiLevelHierarchy"/>
    <dgm:cxn modelId="{BA936A62-26FD-DA4B-9783-995B0567314B}" type="presParOf" srcId="{C4469D8F-DC8C-8348-83C6-91F8BACF7252}" destId="{229791F8-8D3A-2D40-8C0E-1B7C3131B8E5}" srcOrd="2" destOrd="0" presId="urn:microsoft.com/office/officeart/2008/layout/HorizontalMultiLevelHierarchy"/>
    <dgm:cxn modelId="{B83B7A97-2549-084E-91E7-3EEABF7FD214}" type="presParOf" srcId="{229791F8-8D3A-2D40-8C0E-1B7C3131B8E5}" destId="{5993BD01-4D99-6341-B761-09E7EB46D630}" srcOrd="0" destOrd="0" presId="urn:microsoft.com/office/officeart/2008/layout/HorizontalMultiLevelHierarchy"/>
    <dgm:cxn modelId="{47090F13-C3AD-2646-A46C-2285807D4F79}" type="presParOf" srcId="{C4469D8F-DC8C-8348-83C6-91F8BACF7252}" destId="{3954616B-91C6-F44E-B40C-F578FD847B3C}" srcOrd="3" destOrd="0" presId="urn:microsoft.com/office/officeart/2008/layout/HorizontalMultiLevelHierarchy"/>
    <dgm:cxn modelId="{2F3CF51B-A31D-5D48-AF89-0E1F114093C0}" type="presParOf" srcId="{3954616B-91C6-F44E-B40C-F578FD847B3C}" destId="{5E682CD0-C0FD-884B-BF6C-275DE0AA0167}" srcOrd="0" destOrd="0" presId="urn:microsoft.com/office/officeart/2008/layout/HorizontalMultiLevelHierarchy"/>
    <dgm:cxn modelId="{BA318CD4-6B4B-E748-8074-5116D72F0380}" type="presParOf" srcId="{3954616B-91C6-F44E-B40C-F578FD847B3C}" destId="{9FB89025-82AC-8549-ADA4-0E10B04DD525}" srcOrd="1" destOrd="0" presId="urn:microsoft.com/office/officeart/2008/layout/HorizontalMultiLevelHierarchy"/>
    <dgm:cxn modelId="{A5BBC3BA-39F9-3646-8764-FE05A9DFE5EE}" type="presParOf" srcId="{C4469D8F-DC8C-8348-83C6-91F8BACF7252}" destId="{C1757581-DD4A-D940-B492-22560C307A1F}" srcOrd="4" destOrd="0" presId="urn:microsoft.com/office/officeart/2008/layout/HorizontalMultiLevelHierarchy"/>
    <dgm:cxn modelId="{7917A681-3357-8642-A926-7FD604E8E89E}" type="presParOf" srcId="{C1757581-DD4A-D940-B492-22560C307A1F}" destId="{8660E1BE-86CA-3943-B555-01BD9673AE3D}" srcOrd="0" destOrd="0" presId="urn:microsoft.com/office/officeart/2008/layout/HorizontalMultiLevelHierarchy"/>
    <dgm:cxn modelId="{58576B2F-31C7-7044-A4EA-706E7B95B92A}" type="presParOf" srcId="{C4469D8F-DC8C-8348-83C6-91F8BACF7252}" destId="{A04A0D1A-4862-C24C-85E8-1EE99469DAA6}" srcOrd="5" destOrd="0" presId="urn:microsoft.com/office/officeart/2008/layout/HorizontalMultiLevelHierarchy"/>
    <dgm:cxn modelId="{BA3ED085-07A7-9A42-A05C-6F3B7B07141D}" type="presParOf" srcId="{A04A0D1A-4862-C24C-85E8-1EE99469DAA6}" destId="{D2ACE3F7-E55A-DF4F-B8B0-32954A79B5C5}" srcOrd="0" destOrd="0" presId="urn:microsoft.com/office/officeart/2008/layout/HorizontalMultiLevelHierarchy"/>
    <dgm:cxn modelId="{0C91DAD5-7E86-2F49-A383-9C1BB1BE3E87}" type="presParOf" srcId="{A04A0D1A-4862-C24C-85E8-1EE99469DAA6}" destId="{4B778B16-E65D-374D-831E-79B85EF599FA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EB3D75C-3697-43C0-87FC-3CA06A169134}">
      <dsp:nvSpPr>
        <dsp:cNvPr id="0" name=""/>
        <dsp:cNvSpPr/>
      </dsp:nvSpPr>
      <dsp:spPr>
        <a:xfrm>
          <a:off x="0" y="386789"/>
          <a:ext cx="7916465" cy="604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DCD9821-BE2B-4508-88FE-9691509423E4}">
      <dsp:nvSpPr>
        <dsp:cNvPr id="0" name=""/>
        <dsp:cNvSpPr/>
      </dsp:nvSpPr>
      <dsp:spPr>
        <a:xfrm>
          <a:off x="395823" y="32549"/>
          <a:ext cx="5541525" cy="70848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456" tIns="0" rIns="209456" bIns="0" numCol="1" spcCol="1270" anchor="ctr" anchorCtr="0">
          <a:noAutofit/>
        </a:bodyPr>
        <a:lstStyle/>
        <a:p>
          <a:pPr marL="0" lvl="0" indent="0" algn="l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6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1. TianQin Basics</a:t>
          </a:r>
          <a:endParaRPr lang="zh-CN" altLang="en-US" sz="36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30408" y="67134"/>
        <a:ext cx="5472355" cy="639310"/>
      </dsp:txXfrm>
    </dsp:sp>
    <dsp:sp modelId="{B9BE1578-209C-442F-86BE-99E02CE61191}">
      <dsp:nvSpPr>
        <dsp:cNvPr id="0" name=""/>
        <dsp:cNvSpPr/>
      </dsp:nvSpPr>
      <dsp:spPr>
        <a:xfrm>
          <a:off x="0" y="1475429"/>
          <a:ext cx="7916465" cy="604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9258E9E-2F96-4D96-A493-54861EE80587}">
      <dsp:nvSpPr>
        <dsp:cNvPr id="0" name=""/>
        <dsp:cNvSpPr/>
      </dsp:nvSpPr>
      <dsp:spPr>
        <a:xfrm>
          <a:off x="395823" y="1121189"/>
          <a:ext cx="5541525" cy="70848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456" tIns="0" rIns="209456" bIns="0" numCol="1" spcCol="1270" anchor="ctr" anchorCtr="0">
          <a:noAutofit/>
        </a:bodyPr>
        <a:lstStyle/>
        <a:p>
          <a:pPr marL="0" lvl="0" indent="0" algn="l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6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2. GW Astronomy</a:t>
          </a:r>
          <a:endParaRPr lang="zh-CN" altLang="en-US" sz="36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30408" y="1155774"/>
        <a:ext cx="5472355" cy="639310"/>
      </dsp:txXfrm>
    </dsp:sp>
    <dsp:sp modelId="{0F148D41-0502-490D-AD26-F786FF27241B}">
      <dsp:nvSpPr>
        <dsp:cNvPr id="0" name=""/>
        <dsp:cNvSpPr/>
      </dsp:nvSpPr>
      <dsp:spPr>
        <a:xfrm>
          <a:off x="0" y="2564069"/>
          <a:ext cx="7916465" cy="604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83E514D-5A7A-4DCF-9FF9-ADAE50A80A4E}">
      <dsp:nvSpPr>
        <dsp:cNvPr id="0" name=""/>
        <dsp:cNvSpPr/>
      </dsp:nvSpPr>
      <dsp:spPr>
        <a:xfrm>
          <a:off x="395823" y="2209829"/>
          <a:ext cx="5541525" cy="70848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456" tIns="0" rIns="209456" bIns="0" numCol="1" spcCol="1270" anchor="ctr" anchorCtr="0">
          <a:noAutofit/>
        </a:bodyPr>
        <a:lstStyle/>
        <a:p>
          <a:pPr marL="0" lvl="0" indent="0" algn="l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6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3. Progress</a:t>
          </a:r>
          <a:endParaRPr lang="zh-CN" altLang="en-US" sz="36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30408" y="2244414"/>
        <a:ext cx="5472355" cy="639310"/>
      </dsp:txXfrm>
    </dsp:sp>
    <dsp:sp modelId="{DF3A2C07-EE4E-4D41-81ED-104C439575C9}">
      <dsp:nvSpPr>
        <dsp:cNvPr id="0" name=""/>
        <dsp:cNvSpPr/>
      </dsp:nvSpPr>
      <dsp:spPr>
        <a:xfrm>
          <a:off x="0" y="3652709"/>
          <a:ext cx="7916465" cy="6048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4408DE3-4404-4C27-A53C-7FB781AD8A4C}">
      <dsp:nvSpPr>
        <dsp:cNvPr id="0" name=""/>
        <dsp:cNvSpPr/>
      </dsp:nvSpPr>
      <dsp:spPr>
        <a:xfrm>
          <a:off x="395823" y="3298469"/>
          <a:ext cx="5541525" cy="70848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09456" tIns="0" rIns="209456" bIns="0" numCol="1" spcCol="1270" anchor="ctr" anchorCtr="0">
          <a:noAutofit/>
        </a:bodyPr>
        <a:lstStyle/>
        <a:p>
          <a:pPr marL="0" lvl="0" indent="0" algn="l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3600" b="1" kern="1200" dirty="0">
              <a:latin typeface="微软雅黑" panose="020B0503020204020204" pitchFamily="34" charset="-122"/>
              <a:ea typeface="微软雅黑" panose="020B0503020204020204" pitchFamily="34" charset="-122"/>
            </a:rPr>
            <a:t>4. Summary</a:t>
          </a:r>
          <a:endParaRPr lang="zh-CN" altLang="en-US" sz="3600" b="1" kern="1200" dirty="0">
            <a:latin typeface="微软雅黑" panose="020B0503020204020204" pitchFamily="34" charset="-122"/>
            <a:ea typeface="微软雅黑" panose="020B0503020204020204" pitchFamily="34" charset="-122"/>
          </a:endParaRPr>
        </a:p>
      </dsp:txBody>
      <dsp:txXfrm>
        <a:off x="430408" y="3333054"/>
        <a:ext cx="5472355" cy="63931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1757581-DD4A-D940-B492-22560C307A1F}">
      <dsp:nvSpPr>
        <dsp:cNvPr id="0" name=""/>
        <dsp:cNvSpPr/>
      </dsp:nvSpPr>
      <dsp:spPr>
        <a:xfrm>
          <a:off x="2179920" y="4243239"/>
          <a:ext cx="264940" cy="5048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32470" y="0"/>
              </a:lnTo>
              <a:lnTo>
                <a:pt x="132470" y="504841"/>
              </a:lnTo>
              <a:lnTo>
                <a:pt x="264940" y="50484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298136" y="4481406"/>
        <a:ext cx="28506" cy="28506"/>
      </dsp:txXfrm>
    </dsp:sp>
    <dsp:sp modelId="{229791F8-8D3A-2D40-8C0E-1B7C3131B8E5}">
      <dsp:nvSpPr>
        <dsp:cNvPr id="0" name=""/>
        <dsp:cNvSpPr/>
      </dsp:nvSpPr>
      <dsp:spPr>
        <a:xfrm>
          <a:off x="2179920" y="4197519"/>
          <a:ext cx="26494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64940" y="45720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305766" y="4236616"/>
        <a:ext cx="13247" cy="13247"/>
      </dsp:txXfrm>
    </dsp:sp>
    <dsp:sp modelId="{DA2E31ED-4A81-3848-A661-2957EA0F338A}">
      <dsp:nvSpPr>
        <dsp:cNvPr id="0" name=""/>
        <dsp:cNvSpPr/>
      </dsp:nvSpPr>
      <dsp:spPr>
        <a:xfrm>
          <a:off x="2179920" y="3738398"/>
          <a:ext cx="264940" cy="504841"/>
        </a:xfrm>
        <a:custGeom>
          <a:avLst/>
          <a:gdLst/>
          <a:ahLst/>
          <a:cxnLst/>
          <a:rect l="0" t="0" r="0" b="0"/>
          <a:pathLst>
            <a:path>
              <a:moveTo>
                <a:pt x="0" y="504841"/>
              </a:moveTo>
              <a:lnTo>
                <a:pt x="132470" y="504841"/>
              </a:lnTo>
              <a:lnTo>
                <a:pt x="132470" y="0"/>
              </a:lnTo>
              <a:lnTo>
                <a:pt x="264940" y="0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298136" y="3976565"/>
        <a:ext cx="28506" cy="28506"/>
      </dsp:txXfrm>
    </dsp:sp>
    <dsp:sp modelId="{EED284C0-F983-CA4F-80A0-F3CA0EE7E41A}">
      <dsp:nvSpPr>
        <dsp:cNvPr id="0" name=""/>
        <dsp:cNvSpPr/>
      </dsp:nvSpPr>
      <dsp:spPr>
        <a:xfrm>
          <a:off x="590275" y="2728715"/>
          <a:ext cx="264940" cy="151452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32470" y="0"/>
              </a:lnTo>
              <a:lnTo>
                <a:pt x="132470" y="1514524"/>
              </a:lnTo>
              <a:lnTo>
                <a:pt x="264940" y="1514524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>
            <a:solidFill>
              <a:schemeClr val="tx1"/>
            </a:solidFill>
          </a:endParaRPr>
        </a:p>
      </dsp:txBody>
      <dsp:txXfrm>
        <a:off x="684307" y="3447539"/>
        <a:ext cx="76876" cy="76876"/>
      </dsp:txXfrm>
    </dsp:sp>
    <dsp:sp modelId="{6B131556-7555-9147-ADE3-67E6B5EE411A}">
      <dsp:nvSpPr>
        <dsp:cNvPr id="0" name=""/>
        <dsp:cNvSpPr/>
      </dsp:nvSpPr>
      <dsp:spPr>
        <a:xfrm>
          <a:off x="2179920" y="2981136"/>
          <a:ext cx="264940" cy="25242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32470" y="0"/>
              </a:lnTo>
              <a:lnTo>
                <a:pt x="132470" y="252420"/>
              </a:lnTo>
              <a:lnTo>
                <a:pt x="264940" y="252420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303241" y="3098198"/>
        <a:ext cx="18296" cy="18296"/>
      </dsp:txXfrm>
    </dsp:sp>
    <dsp:sp modelId="{5B6B91F6-8D04-034C-BD72-8A40E3318D56}">
      <dsp:nvSpPr>
        <dsp:cNvPr id="0" name=""/>
        <dsp:cNvSpPr/>
      </dsp:nvSpPr>
      <dsp:spPr>
        <a:xfrm>
          <a:off x="2179920" y="2728715"/>
          <a:ext cx="264940" cy="252420"/>
        </a:xfrm>
        <a:custGeom>
          <a:avLst/>
          <a:gdLst/>
          <a:ahLst/>
          <a:cxnLst/>
          <a:rect l="0" t="0" r="0" b="0"/>
          <a:pathLst>
            <a:path>
              <a:moveTo>
                <a:pt x="0" y="252420"/>
              </a:moveTo>
              <a:lnTo>
                <a:pt x="132470" y="252420"/>
              </a:lnTo>
              <a:lnTo>
                <a:pt x="132470" y="0"/>
              </a:lnTo>
              <a:lnTo>
                <a:pt x="264940" y="0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303241" y="2845777"/>
        <a:ext cx="18296" cy="18296"/>
      </dsp:txXfrm>
    </dsp:sp>
    <dsp:sp modelId="{4934D0AD-CE78-E648-89F9-5E44867B6019}">
      <dsp:nvSpPr>
        <dsp:cNvPr id="0" name=""/>
        <dsp:cNvSpPr/>
      </dsp:nvSpPr>
      <dsp:spPr>
        <a:xfrm>
          <a:off x="590275" y="2728715"/>
          <a:ext cx="264940" cy="25242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32470" y="0"/>
              </a:lnTo>
              <a:lnTo>
                <a:pt x="132470" y="252420"/>
              </a:lnTo>
              <a:lnTo>
                <a:pt x="264940" y="25242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>
            <a:solidFill>
              <a:schemeClr val="tx1"/>
            </a:solidFill>
          </a:endParaRPr>
        </a:p>
      </dsp:txBody>
      <dsp:txXfrm>
        <a:off x="713597" y="2845777"/>
        <a:ext cx="18296" cy="18296"/>
      </dsp:txXfrm>
    </dsp:sp>
    <dsp:sp modelId="{868046BA-9147-8949-828A-D77A88B6D6D5}">
      <dsp:nvSpPr>
        <dsp:cNvPr id="0" name=""/>
        <dsp:cNvSpPr/>
      </dsp:nvSpPr>
      <dsp:spPr>
        <a:xfrm>
          <a:off x="2179920" y="1214191"/>
          <a:ext cx="264940" cy="100968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32470" y="0"/>
              </a:lnTo>
              <a:lnTo>
                <a:pt x="132470" y="1009682"/>
              </a:lnTo>
              <a:lnTo>
                <a:pt x="264940" y="100968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286293" y="1692936"/>
        <a:ext cx="52193" cy="52193"/>
      </dsp:txXfrm>
    </dsp:sp>
    <dsp:sp modelId="{315991F3-5423-E749-9BFC-0E3C4A3E7056}">
      <dsp:nvSpPr>
        <dsp:cNvPr id="0" name=""/>
        <dsp:cNvSpPr/>
      </dsp:nvSpPr>
      <dsp:spPr>
        <a:xfrm>
          <a:off x="2179920" y="1214191"/>
          <a:ext cx="264940" cy="5048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32470" y="0"/>
              </a:lnTo>
              <a:lnTo>
                <a:pt x="132470" y="504841"/>
              </a:lnTo>
              <a:lnTo>
                <a:pt x="264940" y="50484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298136" y="1452358"/>
        <a:ext cx="28506" cy="28506"/>
      </dsp:txXfrm>
    </dsp:sp>
    <dsp:sp modelId="{BE703686-CE11-5D43-B21D-AB1716307CB8}">
      <dsp:nvSpPr>
        <dsp:cNvPr id="0" name=""/>
        <dsp:cNvSpPr/>
      </dsp:nvSpPr>
      <dsp:spPr>
        <a:xfrm>
          <a:off x="2179920" y="1168471"/>
          <a:ext cx="26494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64940" y="45720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305766" y="1207568"/>
        <a:ext cx="13247" cy="13247"/>
      </dsp:txXfrm>
    </dsp:sp>
    <dsp:sp modelId="{D3FAC6D4-14FA-5D4C-8F3D-28426F7D2EEA}">
      <dsp:nvSpPr>
        <dsp:cNvPr id="0" name=""/>
        <dsp:cNvSpPr/>
      </dsp:nvSpPr>
      <dsp:spPr>
        <a:xfrm>
          <a:off x="2179920" y="709350"/>
          <a:ext cx="264940" cy="504841"/>
        </a:xfrm>
        <a:custGeom>
          <a:avLst/>
          <a:gdLst/>
          <a:ahLst/>
          <a:cxnLst/>
          <a:rect l="0" t="0" r="0" b="0"/>
          <a:pathLst>
            <a:path>
              <a:moveTo>
                <a:pt x="0" y="504841"/>
              </a:moveTo>
              <a:lnTo>
                <a:pt x="132470" y="504841"/>
              </a:lnTo>
              <a:lnTo>
                <a:pt x="132470" y="0"/>
              </a:lnTo>
              <a:lnTo>
                <a:pt x="264940" y="0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298136" y="947517"/>
        <a:ext cx="28506" cy="28506"/>
      </dsp:txXfrm>
    </dsp:sp>
    <dsp:sp modelId="{99DCAD47-7F7C-7942-A3A7-79D929F452E0}">
      <dsp:nvSpPr>
        <dsp:cNvPr id="0" name=""/>
        <dsp:cNvSpPr/>
      </dsp:nvSpPr>
      <dsp:spPr>
        <a:xfrm>
          <a:off x="2179920" y="204508"/>
          <a:ext cx="264940" cy="1009682"/>
        </a:xfrm>
        <a:custGeom>
          <a:avLst/>
          <a:gdLst/>
          <a:ahLst/>
          <a:cxnLst/>
          <a:rect l="0" t="0" r="0" b="0"/>
          <a:pathLst>
            <a:path>
              <a:moveTo>
                <a:pt x="0" y="1009682"/>
              </a:moveTo>
              <a:lnTo>
                <a:pt x="132470" y="1009682"/>
              </a:lnTo>
              <a:lnTo>
                <a:pt x="132470" y="0"/>
              </a:lnTo>
              <a:lnTo>
                <a:pt x="264940" y="0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286293" y="683253"/>
        <a:ext cx="52193" cy="52193"/>
      </dsp:txXfrm>
    </dsp:sp>
    <dsp:sp modelId="{300FF90C-1F3B-5749-9FA1-1C747ECA59BD}">
      <dsp:nvSpPr>
        <dsp:cNvPr id="0" name=""/>
        <dsp:cNvSpPr/>
      </dsp:nvSpPr>
      <dsp:spPr>
        <a:xfrm>
          <a:off x="590275" y="1214191"/>
          <a:ext cx="264940" cy="1514524"/>
        </a:xfrm>
        <a:custGeom>
          <a:avLst/>
          <a:gdLst/>
          <a:ahLst/>
          <a:cxnLst/>
          <a:rect l="0" t="0" r="0" b="0"/>
          <a:pathLst>
            <a:path>
              <a:moveTo>
                <a:pt x="0" y="1514524"/>
              </a:moveTo>
              <a:lnTo>
                <a:pt x="132470" y="1514524"/>
              </a:lnTo>
              <a:lnTo>
                <a:pt x="132470" y="0"/>
              </a:lnTo>
              <a:lnTo>
                <a:pt x="264940" y="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>
            <a:solidFill>
              <a:schemeClr val="tx1"/>
            </a:solidFill>
          </a:endParaRPr>
        </a:p>
      </dsp:txBody>
      <dsp:txXfrm>
        <a:off x="684307" y="1933015"/>
        <a:ext cx="76876" cy="76876"/>
      </dsp:txXfrm>
    </dsp:sp>
    <dsp:sp modelId="{64B45BE6-DAC3-7E46-A567-D50E4D2B5DBA}">
      <dsp:nvSpPr>
        <dsp:cNvPr id="0" name=""/>
        <dsp:cNvSpPr/>
      </dsp:nvSpPr>
      <dsp:spPr>
        <a:xfrm rot="16200000">
          <a:off x="-674484" y="2526779"/>
          <a:ext cx="2125647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900" kern="1200" dirty="0">
              <a:solidFill>
                <a:schemeClr val="tx1"/>
              </a:solidFill>
            </a:rPr>
            <a:t>TQ science objectives</a:t>
          </a:r>
          <a:endParaRPr lang="zh-CN" altLang="en-US" sz="1900" kern="1200">
            <a:solidFill>
              <a:schemeClr val="tx1"/>
            </a:solidFill>
          </a:endParaRPr>
        </a:p>
      </dsp:txBody>
      <dsp:txXfrm>
        <a:off x="-674484" y="2526779"/>
        <a:ext cx="2125647" cy="403873"/>
      </dsp:txXfrm>
    </dsp:sp>
    <dsp:sp modelId="{3410B11C-0810-3240-832B-7F619377C2BE}">
      <dsp:nvSpPr>
        <dsp:cNvPr id="0" name=""/>
        <dsp:cNvSpPr/>
      </dsp:nvSpPr>
      <dsp:spPr>
        <a:xfrm>
          <a:off x="855216" y="1012255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Astronomy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855216" y="1012255"/>
        <a:ext cx="1324703" cy="403873"/>
      </dsp:txXfrm>
    </dsp:sp>
    <dsp:sp modelId="{60A8A91A-E66C-784D-ACE2-27DFB7CCC6FF}">
      <dsp:nvSpPr>
        <dsp:cNvPr id="0" name=""/>
        <dsp:cNvSpPr/>
      </dsp:nvSpPr>
      <dsp:spPr>
        <a:xfrm>
          <a:off x="2444860" y="2572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Galactic compact binaries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2444860" y="2572"/>
        <a:ext cx="1324703" cy="403873"/>
      </dsp:txXfrm>
    </dsp:sp>
    <dsp:sp modelId="{5A38DCC3-8EBC-314A-88B5-F0EFDE01F214}">
      <dsp:nvSpPr>
        <dsp:cNvPr id="0" name=""/>
        <dsp:cNvSpPr/>
      </dsp:nvSpPr>
      <dsp:spPr>
        <a:xfrm>
          <a:off x="2444860" y="507413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Coalescence of massive binary BH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2444860" y="507413"/>
        <a:ext cx="1324703" cy="403873"/>
      </dsp:txXfrm>
    </dsp:sp>
    <dsp:sp modelId="{FE7C57A0-EB93-754A-826A-58E44FFA4B08}">
      <dsp:nvSpPr>
        <dsp:cNvPr id="0" name=""/>
        <dsp:cNvSpPr/>
      </dsp:nvSpPr>
      <dsp:spPr>
        <a:xfrm>
          <a:off x="2444860" y="1012255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Extreme mass ratio inspiral </a:t>
          </a:r>
          <a:endParaRPr lang="zh-CN" altLang="en-US" sz="1100" kern="1200" dirty="0">
            <a:solidFill>
              <a:schemeClr val="tx1"/>
            </a:solidFill>
          </a:endParaRPr>
        </a:p>
      </dsp:txBody>
      <dsp:txXfrm>
        <a:off x="2444860" y="1012255"/>
        <a:ext cx="1324703" cy="403873"/>
      </dsp:txXfrm>
    </dsp:sp>
    <dsp:sp modelId="{0FAD0E5E-75C4-0C49-9DA1-3E2AFF5B198C}">
      <dsp:nvSpPr>
        <dsp:cNvPr id="0" name=""/>
        <dsp:cNvSpPr/>
      </dsp:nvSpPr>
      <dsp:spPr>
        <a:xfrm>
          <a:off x="2444860" y="1517096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Inspiral of stellar mass BH binary</a:t>
          </a:r>
          <a:endParaRPr lang="zh-CN" altLang="en-US" sz="1100" kern="1200" dirty="0">
            <a:solidFill>
              <a:schemeClr val="tx1"/>
            </a:solidFill>
          </a:endParaRPr>
        </a:p>
      </dsp:txBody>
      <dsp:txXfrm>
        <a:off x="2444860" y="1517096"/>
        <a:ext cx="1324703" cy="403873"/>
      </dsp:txXfrm>
    </dsp:sp>
    <dsp:sp modelId="{582AD0DF-AFFC-3247-81FC-047C12D97798}">
      <dsp:nvSpPr>
        <dsp:cNvPr id="0" name=""/>
        <dsp:cNvSpPr/>
      </dsp:nvSpPr>
      <dsp:spPr>
        <a:xfrm>
          <a:off x="2444860" y="2021937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Stochastic background of astronomical origin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2444860" y="2021937"/>
        <a:ext cx="1324703" cy="403873"/>
      </dsp:txXfrm>
    </dsp:sp>
    <dsp:sp modelId="{2C456699-8139-2945-B251-5AD58E267023}">
      <dsp:nvSpPr>
        <dsp:cNvPr id="0" name=""/>
        <dsp:cNvSpPr/>
      </dsp:nvSpPr>
      <dsp:spPr>
        <a:xfrm>
          <a:off x="855216" y="2779199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Cosmology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855216" y="2779199"/>
        <a:ext cx="1324703" cy="403873"/>
      </dsp:txXfrm>
    </dsp:sp>
    <dsp:sp modelId="{08468846-B0AE-9745-9D44-3B70AC6EBE2C}">
      <dsp:nvSpPr>
        <dsp:cNvPr id="0" name=""/>
        <dsp:cNvSpPr/>
      </dsp:nvSpPr>
      <dsp:spPr>
        <a:xfrm>
          <a:off x="2444860" y="2526779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Cosmic expansion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2444860" y="2526779"/>
        <a:ext cx="1324703" cy="403873"/>
      </dsp:txXfrm>
    </dsp:sp>
    <dsp:sp modelId="{CD52823F-B798-CF40-85AD-9F61B0D4A9A5}">
      <dsp:nvSpPr>
        <dsp:cNvPr id="0" name=""/>
        <dsp:cNvSpPr/>
      </dsp:nvSpPr>
      <dsp:spPr>
        <a:xfrm>
          <a:off x="2444860" y="3031620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Stochastic background of cosmological origin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2444860" y="3031620"/>
        <a:ext cx="1324703" cy="403873"/>
      </dsp:txXfrm>
    </dsp:sp>
    <dsp:sp modelId="{0EDE9332-1FF9-F049-8059-9D6314D675B0}">
      <dsp:nvSpPr>
        <dsp:cNvPr id="0" name=""/>
        <dsp:cNvSpPr/>
      </dsp:nvSpPr>
      <dsp:spPr>
        <a:xfrm>
          <a:off x="855216" y="4041303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Fundamental physics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855216" y="4041303"/>
        <a:ext cx="1324703" cy="403873"/>
      </dsp:txXfrm>
    </dsp:sp>
    <dsp:sp modelId="{FF7A5379-410A-D944-89D9-5A752D24B9F1}">
      <dsp:nvSpPr>
        <dsp:cNvPr id="0" name=""/>
        <dsp:cNvSpPr/>
      </dsp:nvSpPr>
      <dsp:spPr>
        <a:xfrm>
          <a:off x="2444860" y="3536461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Testing gravity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2444860" y="3536461"/>
        <a:ext cx="1324703" cy="403873"/>
      </dsp:txXfrm>
    </dsp:sp>
    <dsp:sp modelId="{5E682CD0-C0FD-884B-BF6C-275DE0AA0167}">
      <dsp:nvSpPr>
        <dsp:cNvPr id="0" name=""/>
        <dsp:cNvSpPr/>
      </dsp:nvSpPr>
      <dsp:spPr>
        <a:xfrm>
          <a:off x="2444860" y="4041303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Testing BH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2444860" y="4041303"/>
        <a:ext cx="1324703" cy="403873"/>
      </dsp:txXfrm>
    </dsp:sp>
    <dsp:sp modelId="{D2ACE3F7-E55A-DF4F-B8B0-32954A79B5C5}">
      <dsp:nvSpPr>
        <dsp:cNvPr id="0" name=""/>
        <dsp:cNvSpPr/>
      </dsp:nvSpPr>
      <dsp:spPr>
        <a:xfrm>
          <a:off x="2444860" y="4546144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Other sources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2444860" y="4546144"/>
        <a:ext cx="1324703" cy="40387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1757581-DD4A-D940-B492-22560C307A1F}">
      <dsp:nvSpPr>
        <dsp:cNvPr id="0" name=""/>
        <dsp:cNvSpPr/>
      </dsp:nvSpPr>
      <dsp:spPr>
        <a:xfrm>
          <a:off x="2179920" y="4243239"/>
          <a:ext cx="264940" cy="5048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32470" y="0"/>
              </a:lnTo>
              <a:lnTo>
                <a:pt x="132470" y="504841"/>
              </a:lnTo>
              <a:lnTo>
                <a:pt x="264940" y="50484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298136" y="4481406"/>
        <a:ext cx="28506" cy="28506"/>
      </dsp:txXfrm>
    </dsp:sp>
    <dsp:sp modelId="{229791F8-8D3A-2D40-8C0E-1B7C3131B8E5}">
      <dsp:nvSpPr>
        <dsp:cNvPr id="0" name=""/>
        <dsp:cNvSpPr/>
      </dsp:nvSpPr>
      <dsp:spPr>
        <a:xfrm>
          <a:off x="2179920" y="4197519"/>
          <a:ext cx="26494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64940" y="45720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305766" y="4236616"/>
        <a:ext cx="13247" cy="13247"/>
      </dsp:txXfrm>
    </dsp:sp>
    <dsp:sp modelId="{DA2E31ED-4A81-3848-A661-2957EA0F338A}">
      <dsp:nvSpPr>
        <dsp:cNvPr id="0" name=""/>
        <dsp:cNvSpPr/>
      </dsp:nvSpPr>
      <dsp:spPr>
        <a:xfrm>
          <a:off x="2179920" y="3738398"/>
          <a:ext cx="264940" cy="504841"/>
        </a:xfrm>
        <a:custGeom>
          <a:avLst/>
          <a:gdLst/>
          <a:ahLst/>
          <a:cxnLst/>
          <a:rect l="0" t="0" r="0" b="0"/>
          <a:pathLst>
            <a:path>
              <a:moveTo>
                <a:pt x="0" y="504841"/>
              </a:moveTo>
              <a:lnTo>
                <a:pt x="132470" y="504841"/>
              </a:lnTo>
              <a:lnTo>
                <a:pt x="132470" y="0"/>
              </a:lnTo>
              <a:lnTo>
                <a:pt x="264940" y="0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298136" y="3976565"/>
        <a:ext cx="28506" cy="28506"/>
      </dsp:txXfrm>
    </dsp:sp>
    <dsp:sp modelId="{EED284C0-F983-CA4F-80A0-F3CA0EE7E41A}">
      <dsp:nvSpPr>
        <dsp:cNvPr id="0" name=""/>
        <dsp:cNvSpPr/>
      </dsp:nvSpPr>
      <dsp:spPr>
        <a:xfrm>
          <a:off x="590275" y="2728715"/>
          <a:ext cx="264940" cy="1514524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32470" y="0"/>
              </a:lnTo>
              <a:lnTo>
                <a:pt x="132470" y="1514524"/>
              </a:lnTo>
              <a:lnTo>
                <a:pt x="264940" y="1514524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>
            <a:solidFill>
              <a:schemeClr val="tx1"/>
            </a:solidFill>
          </a:endParaRPr>
        </a:p>
      </dsp:txBody>
      <dsp:txXfrm>
        <a:off x="684307" y="3447539"/>
        <a:ext cx="76876" cy="76876"/>
      </dsp:txXfrm>
    </dsp:sp>
    <dsp:sp modelId="{6B131556-7555-9147-ADE3-67E6B5EE411A}">
      <dsp:nvSpPr>
        <dsp:cNvPr id="0" name=""/>
        <dsp:cNvSpPr/>
      </dsp:nvSpPr>
      <dsp:spPr>
        <a:xfrm>
          <a:off x="2179920" y="2981136"/>
          <a:ext cx="264940" cy="25242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32470" y="0"/>
              </a:lnTo>
              <a:lnTo>
                <a:pt x="132470" y="252420"/>
              </a:lnTo>
              <a:lnTo>
                <a:pt x="264940" y="252420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303241" y="3098198"/>
        <a:ext cx="18296" cy="18296"/>
      </dsp:txXfrm>
    </dsp:sp>
    <dsp:sp modelId="{5B6B91F6-8D04-034C-BD72-8A40E3318D56}">
      <dsp:nvSpPr>
        <dsp:cNvPr id="0" name=""/>
        <dsp:cNvSpPr/>
      </dsp:nvSpPr>
      <dsp:spPr>
        <a:xfrm>
          <a:off x="2179920" y="2728715"/>
          <a:ext cx="264940" cy="252420"/>
        </a:xfrm>
        <a:custGeom>
          <a:avLst/>
          <a:gdLst/>
          <a:ahLst/>
          <a:cxnLst/>
          <a:rect l="0" t="0" r="0" b="0"/>
          <a:pathLst>
            <a:path>
              <a:moveTo>
                <a:pt x="0" y="252420"/>
              </a:moveTo>
              <a:lnTo>
                <a:pt x="132470" y="252420"/>
              </a:lnTo>
              <a:lnTo>
                <a:pt x="132470" y="0"/>
              </a:lnTo>
              <a:lnTo>
                <a:pt x="264940" y="0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303241" y="2845777"/>
        <a:ext cx="18296" cy="18296"/>
      </dsp:txXfrm>
    </dsp:sp>
    <dsp:sp modelId="{4934D0AD-CE78-E648-89F9-5E44867B6019}">
      <dsp:nvSpPr>
        <dsp:cNvPr id="0" name=""/>
        <dsp:cNvSpPr/>
      </dsp:nvSpPr>
      <dsp:spPr>
        <a:xfrm>
          <a:off x="590275" y="2728715"/>
          <a:ext cx="264940" cy="25242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32470" y="0"/>
              </a:lnTo>
              <a:lnTo>
                <a:pt x="132470" y="252420"/>
              </a:lnTo>
              <a:lnTo>
                <a:pt x="264940" y="25242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>
            <a:solidFill>
              <a:schemeClr val="tx1"/>
            </a:solidFill>
          </a:endParaRPr>
        </a:p>
      </dsp:txBody>
      <dsp:txXfrm>
        <a:off x="713597" y="2845777"/>
        <a:ext cx="18296" cy="18296"/>
      </dsp:txXfrm>
    </dsp:sp>
    <dsp:sp modelId="{868046BA-9147-8949-828A-D77A88B6D6D5}">
      <dsp:nvSpPr>
        <dsp:cNvPr id="0" name=""/>
        <dsp:cNvSpPr/>
      </dsp:nvSpPr>
      <dsp:spPr>
        <a:xfrm>
          <a:off x="2179920" y="1214191"/>
          <a:ext cx="264940" cy="100968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32470" y="0"/>
              </a:lnTo>
              <a:lnTo>
                <a:pt x="132470" y="1009682"/>
              </a:lnTo>
              <a:lnTo>
                <a:pt x="264940" y="1009682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286293" y="1692936"/>
        <a:ext cx="52193" cy="52193"/>
      </dsp:txXfrm>
    </dsp:sp>
    <dsp:sp modelId="{315991F3-5423-E749-9BFC-0E3C4A3E7056}">
      <dsp:nvSpPr>
        <dsp:cNvPr id="0" name=""/>
        <dsp:cNvSpPr/>
      </dsp:nvSpPr>
      <dsp:spPr>
        <a:xfrm>
          <a:off x="2179920" y="1214191"/>
          <a:ext cx="264940" cy="50484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132470" y="0"/>
              </a:lnTo>
              <a:lnTo>
                <a:pt x="132470" y="504841"/>
              </a:lnTo>
              <a:lnTo>
                <a:pt x="264940" y="504841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298136" y="1452358"/>
        <a:ext cx="28506" cy="28506"/>
      </dsp:txXfrm>
    </dsp:sp>
    <dsp:sp modelId="{BE703686-CE11-5D43-B21D-AB1716307CB8}">
      <dsp:nvSpPr>
        <dsp:cNvPr id="0" name=""/>
        <dsp:cNvSpPr/>
      </dsp:nvSpPr>
      <dsp:spPr>
        <a:xfrm>
          <a:off x="2179920" y="1168471"/>
          <a:ext cx="264940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264940" y="45720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305766" y="1207568"/>
        <a:ext cx="13247" cy="13247"/>
      </dsp:txXfrm>
    </dsp:sp>
    <dsp:sp modelId="{D3FAC6D4-14FA-5D4C-8F3D-28426F7D2EEA}">
      <dsp:nvSpPr>
        <dsp:cNvPr id="0" name=""/>
        <dsp:cNvSpPr/>
      </dsp:nvSpPr>
      <dsp:spPr>
        <a:xfrm>
          <a:off x="2179920" y="709350"/>
          <a:ext cx="264940" cy="504841"/>
        </a:xfrm>
        <a:custGeom>
          <a:avLst/>
          <a:gdLst/>
          <a:ahLst/>
          <a:cxnLst/>
          <a:rect l="0" t="0" r="0" b="0"/>
          <a:pathLst>
            <a:path>
              <a:moveTo>
                <a:pt x="0" y="504841"/>
              </a:moveTo>
              <a:lnTo>
                <a:pt x="132470" y="504841"/>
              </a:lnTo>
              <a:lnTo>
                <a:pt x="132470" y="0"/>
              </a:lnTo>
              <a:lnTo>
                <a:pt x="264940" y="0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298136" y="947517"/>
        <a:ext cx="28506" cy="28506"/>
      </dsp:txXfrm>
    </dsp:sp>
    <dsp:sp modelId="{99DCAD47-7F7C-7942-A3A7-79D929F452E0}">
      <dsp:nvSpPr>
        <dsp:cNvPr id="0" name=""/>
        <dsp:cNvSpPr/>
      </dsp:nvSpPr>
      <dsp:spPr>
        <a:xfrm>
          <a:off x="2179920" y="204508"/>
          <a:ext cx="264940" cy="1009682"/>
        </a:xfrm>
        <a:custGeom>
          <a:avLst/>
          <a:gdLst/>
          <a:ahLst/>
          <a:cxnLst/>
          <a:rect l="0" t="0" r="0" b="0"/>
          <a:pathLst>
            <a:path>
              <a:moveTo>
                <a:pt x="0" y="1009682"/>
              </a:moveTo>
              <a:lnTo>
                <a:pt x="132470" y="1009682"/>
              </a:lnTo>
              <a:lnTo>
                <a:pt x="132470" y="0"/>
              </a:lnTo>
              <a:lnTo>
                <a:pt x="264940" y="0"/>
              </a:lnTo>
            </a:path>
          </a:pathLst>
        </a:custGeom>
        <a:noFill/>
        <a:ln w="127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500" kern="1200">
            <a:solidFill>
              <a:schemeClr val="tx1"/>
            </a:solidFill>
          </a:endParaRPr>
        </a:p>
      </dsp:txBody>
      <dsp:txXfrm>
        <a:off x="2286293" y="683253"/>
        <a:ext cx="52193" cy="52193"/>
      </dsp:txXfrm>
    </dsp:sp>
    <dsp:sp modelId="{300FF90C-1F3B-5749-9FA1-1C747ECA59BD}">
      <dsp:nvSpPr>
        <dsp:cNvPr id="0" name=""/>
        <dsp:cNvSpPr/>
      </dsp:nvSpPr>
      <dsp:spPr>
        <a:xfrm>
          <a:off x="590275" y="1214191"/>
          <a:ext cx="264940" cy="1514524"/>
        </a:xfrm>
        <a:custGeom>
          <a:avLst/>
          <a:gdLst/>
          <a:ahLst/>
          <a:cxnLst/>
          <a:rect l="0" t="0" r="0" b="0"/>
          <a:pathLst>
            <a:path>
              <a:moveTo>
                <a:pt x="0" y="1514524"/>
              </a:moveTo>
              <a:lnTo>
                <a:pt x="132470" y="1514524"/>
              </a:lnTo>
              <a:lnTo>
                <a:pt x="132470" y="0"/>
              </a:lnTo>
              <a:lnTo>
                <a:pt x="264940" y="0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 dirty="0">
            <a:solidFill>
              <a:schemeClr val="tx1"/>
            </a:solidFill>
          </a:endParaRPr>
        </a:p>
      </dsp:txBody>
      <dsp:txXfrm>
        <a:off x="684307" y="1933015"/>
        <a:ext cx="76876" cy="76876"/>
      </dsp:txXfrm>
    </dsp:sp>
    <dsp:sp modelId="{64B45BE6-DAC3-7E46-A567-D50E4D2B5DBA}">
      <dsp:nvSpPr>
        <dsp:cNvPr id="0" name=""/>
        <dsp:cNvSpPr/>
      </dsp:nvSpPr>
      <dsp:spPr>
        <a:xfrm rot="16200000">
          <a:off x="-674484" y="2526779"/>
          <a:ext cx="2125647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65" tIns="12065" rIns="12065" bIns="12065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900" kern="1200" dirty="0">
              <a:solidFill>
                <a:schemeClr val="tx1"/>
              </a:solidFill>
            </a:rPr>
            <a:t>TQ science objectives</a:t>
          </a:r>
          <a:endParaRPr lang="zh-CN" altLang="en-US" sz="1900" kern="1200">
            <a:solidFill>
              <a:schemeClr val="tx1"/>
            </a:solidFill>
          </a:endParaRPr>
        </a:p>
      </dsp:txBody>
      <dsp:txXfrm>
        <a:off x="-674484" y="2526779"/>
        <a:ext cx="2125647" cy="403873"/>
      </dsp:txXfrm>
    </dsp:sp>
    <dsp:sp modelId="{3410B11C-0810-3240-832B-7F619377C2BE}">
      <dsp:nvSpPr>
        <dsp:cNvPr id="0" name=""/>
        <dsp:cNvSpPr/>
      </dsp:nvSpPr>
      <dsp:spPr>
        <a:xfrm>
          <a:off x="855216" y="1012255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Astronomy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855216" y="1012255"/>
        <a:ext cx="1324703" cy="403873"/>
      </dsp:txXfrm>
    </dsp:sp>
    <dsp:sp modelId="{60A8A91A-E66C-784D-ACE2-27DFB7CCC6FF}">
      <dsp:nvSpPr>
        <dsp:cNvPr id="0" name=""/>
        <dsp:cNvSpPr/>
      </dsp:nvSpPr>
      <dsp:spPr>
        <a:xfrm>
          <a:off x="2444860" y="2572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Galactic compact binaries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2444860" y="2572"/>
        <a:ext cx="1324703" cy="403873"/>
      </dsp:txXfrm>
    </dsp:sp>
    <dsp:sp modelId="{5A38DCC3-8EBC-314A-88B5-F0EFDE01F214}">
      <dsp:nvSpPr>
        <dsp:cNvPr id="0" name=""/>
        <dsp:cNvSpPr/>
      </dsp:nvSpPr>
      <dsp:spPr>
        <a:xfrm>
          <a:off x="2444860" y="507413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Coalescence of massive binary BH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2444860" y="507413"/>
        <a:ext cx="1324703" cy="403873"/>
      </dsp:txXfrm>
    </dsp:sp>
    <dsp:sp modelId="{FE7C57A0-EB93-754A-826A-58E44FFA4B08}">
      <dsp:nvSpPr>
        <dsp:cNvPr id="0" name=""/>
        <dsp:cNvSpPr/>
      </dsp:nvSpPr>
      <dsp:spPr>
        <a:xfrm>
          <a:off x="2444860" y="1012255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Extreme mass ratio inspiral </a:t>
          </a:r>
          <a:endParaRPr lang="zh-CN" altLang="en-US" sz="1100" kern="1200" dirty="0">
            <a:solidFill>
              <a:schemeClr val="tx1"/>
            </a:solidFill>
          </a:endParaRPr>
        </a:p>
      </dsp:txBody>
      <dsp:txXfrm>
        <a:off x="2444860" y="1012255"/>
        <a:ext cx="1324703" cy="403873"/>
      </dsp:txXfrm>
    </dsp:sp>
    <dsp:sp modelId="{0FAD0E5E-75C4-0C49-9DA1-3E2AFF5B198C}">
      <dsp:nvSpPr>
        <dsp:cNvPr id="0" name=""/>
        <dsp:cNvSpPr/>
      </dsp:nvSpPr>
      <dsp:spPr>
        <a:xfrm>
          <a:off x="2444860" y="1517096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Inspiral of stellar mass BH binary</a:t>
          </a:r>
          <a:endParaRPr lang="zh-CN" altLang="en-US" sz="1100" kern="1200" dirty="0">
            <a:solidFill>
              <a:schemeClr val="tx1"/>
            </a:solidFill>
          </a:endParaRPr>
        </a:p>
      </dsp:txBody>
      <dsp:txXfrm>
        <a:off x="2444860" y="1517096"/>
        <a:ext cx="1324703" cy="403873"/>
      </dsp:txXfrm>
    </dsp:sp>
    <dsp:sp modelId="{582AD0DF-AFFC-3247-81FC-047C12D97798}">
      <dsp:nvSpPr>
        <dsp:cNvPr id="0" name=""/>
        <dsp:cNvSpPr/>
      </dsp:nvSpPr>
      <dsp:spPr>
        <a:xfrm>
          <a:off x="2444860" y="2021937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Stochastic background of astronomical origin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2444860" y="2021937"/>
        <a:ext cx="1324703" cy="403873"/>
      </dsp:txXfrm>
    </dsp:sp>
    <dsp:sp modelId="{2C456699-8139-2945-B251-5AD58E267023}">
      <dsp:nvSpPr>
        <dsp:cNvPr id="0" name=""/>
        <dsp:cNvSpPr/>
      </dsp:nvSpPr>
      <dsp:spPr>
        <a:xfrm>
          <a:off x="855216" y="2779199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Cosmology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855216" y="2779199"/>
        <a:ext cx="1324703" cy="403873"/>
      </dsp:txXfrm>
    </dsp:sp>
    <dsp:sp modelId="{08468846-B0AE-9745-9D44-3B70AC6EBE2C}">
      <dsp:nvSpPr>
        <dsp:cNvPr id="0" name=""/>
        <dsp:cNvSpPr/>
      </dsp:nvSpPr>
      <dsp:spPr>
        <a:xfrm>
          <a:off x="2444860" y="2526779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Cosmic expansion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2444860" y="2526779"/>
        <a:ext cx="1324703" cy="403873"/>
      </dsp:txXfrm>
    </dsp:sp>
    <dsp:sp modelId="{CD52823F-B798-CF40-85AD-9F61B0D4A9A5}">
      <dsp:nvSpPr>
        <dsp:cNvPr id="0" name=""/>
        <dsp:cNvSpPr/>
      </dsp:nvSpPr>
      <dsp:spPr>
        <a:xfrm>
          <a:off x="2444860" y="3031620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Stochastic background of cosmological origin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2444860" y="3031620"/>
        <a:ext cx="1324703" cy="403873"/>
      </dsp:txXfrm>
    </dsp:sp>
    <dsp:sp modelId="{0EDE9332-1FF9-F049-8059-9D6314D675B0}">
      <dsp:nvSpPr>
        <dsp:cNvPr id="0" name=""/>
        <dsp:cNvSpPr/>
      </dsp:nvSpPr>
      <dsp:spPr>
        <a:xfrm>
          <a:off x="855216" y="4041303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Fundamental physics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855216" y="4041303"/>
        <a:ext cx="1324703" cy="403873"/>
      </dsp:txXfrm>
    </dsp:sp>
    <dsp:sp modelId="{FF7A5379-410A-D944-89D9-5A752D24B9F1}">
      <dsp:nvSpPr>
        <dsp:cNvPr id="0" name=""/>
        <dsp:cNvSpPr/>
      </dsp:nvSpPr>
      <dsp:spPr>
        <a:xfrm>
          <a:off x="2444860" y="3536461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Testing gravity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2444860" y="3536461"/>
        <a:ext cx="1324703" cy="403873"/>
      </dsp:txXfrm>
    </dsp:sp>
    <dsp:sp modelId="{5E682CD0-C0FD-884B-BF6C-275DE0AA0167}">
      <dsp:nvSpPr>
        <dsp:cNvPr id="0" name=""/>
        <dsp:cNvSpPr/>
      </dsp:nvSpPr>
      <dsp:spPr>
        <a:xfrm>
          <a:off x="2444860" y="4041303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Testing BH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2444860" y="4041303"/>
        <a:ext cx="1324703" cy="403873"/>
      </dsp:txXfrm>
    </dsp:sp>
    <dsp:sp modelId="{D2ACE3F7-E55A-DF4F-B8B0-32954A79B5C5}">
      <dsp:nvSpPr>
        <dsp:cNvPr id="0" name=""/>
        <dsp:cNvSpPr/>
      </dsp:nvSpPr>
      <dsp:spPr>
        <a:xfrm>
          <a:off x="2444860" y="4546144"/>
          <a:ext cx="1324703" cy="403873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985" tIns="6985" rIns="6985" bIns="6985" numCol="1" spcCol="1270" anchor="ctr" anchorCtr="0">
          <a:noAutofit/>
        </a:bodyPr>
        <a:lstStyle/>
        <a:p>
          <a:pPr marL="0" lvl="0" indent="0" algn="ctr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1100" kern="1200" dirty="0">
              <a:solidFill>
                <a:schemeClr val="tx1"/>
              </a:solidFill>
            </a:rPr>
            <a:t>Other sources</a:t>
          </a:r>
          <a:endParaRPr lang="zh-CN" altLang="en-US" sz="1100" kern="1200">
            <a:solidFill>
              <a:schemeClr val="tx1"/>
            </a:solidFill>
          </a:endParaRPr>
        </a:p>
      </dsp:txBody>
      <dsp:txXfrm>
        <a:off x="2444860" y="4546144"/>
        <a:ext cx="1324703" cy="40387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4" Type="http://schemas.openxmlformats.org/officeDocument/2006/relationships/image" Target="../media/image8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17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D9F200DC-B2F2-4481-904E-B4B65CA6217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40662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 b="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D8C1C66B-3D34-49CF-B5F6-C1ABB21E265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68023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43146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31948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44780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46024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21033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02283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22945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17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25097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87286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66814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18619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1512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72702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15034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58540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24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1451367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66453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30168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095678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034605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6372790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80268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932240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100588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096149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33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274782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34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560837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35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436749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36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974356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37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257622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38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980402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39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366013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41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90670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093926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42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700272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43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04846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44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54061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04876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4755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59265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339185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90204" pitchFamily="34" charset="0"/>
              <a:buNone/>
              <a:tabLst/>
              <a:defRPr/>
            </a:pPr>
            <a:fld id="{E04F9D0F-8A0B-A847-B294-08FFA6E7C6A5}" type="slidenum">
              <a:rPr kumimoji="0" lang="en-US" altLang="zh-CN" sz="1200" b="0" i="0" u="none" strike="noStrike" kern="1200" cap="none" spc="0" normalizeH="0" baseline="0" noProof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9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90204" pitchFamily="34" charset="0"/>
                <a:buNone/>
                <a:tabLst/>
                <a:defRPr/>
              </a:pPr>
              <a:t>10</a:t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9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89240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2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70380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标题幻灯片">
    <p:bg>
      <p:bgPr>
        <a:blipFill dpi="0" rotWithShape="1">
          <a:blip r:embed="rId2">
            <a:alphaModFix amt="10000"/>
            <a:lum/>
          </a:blip>
          <a:srcRect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894"/>
          <a:stretch/>
        </p:blipFill>
        <p:spPr>
          <a:xfrm>
            <a:off x="-21872" y="4804101"/>
            <a:ext cx="10104085" cy="2757162"/>
          </a:xfrm>
          <a:prstGeom prst="rect">
            <a:avLst/>
          </a:prstGeom>
        </p:spPr>
      </p:pic>
      <p:grpSp>
        <p:nvGrpSpPr>
          <p:cNvPr id="19" name="组合 18"/>
          <p:cNvGrpSpPr/>
          <p:nvPr userDrawn="1"/>
        </p:nvGrpSpPr>
        <p:grpSpPr>
          <a:xfrm>
            <a:off x="125258" y="4838596"/>
            <a:ext cx="9773122" cy="2628410"/>
            <a:chOff x="134191" y="4615442"/>
            <a:chExt cx="8081216" cy="2628410"/>
          </a:xfrm>
        </p:grpSpPr>
        <p:sp>
          <p:nvSpPr>
            <p:cNvPr id="9" name="Rectangle 35"/>
            <p:cNvSpPr>
              <a:spLocks noChangeArrowheads="1"/>
            </p:cNvSpPr>
            <p:nvPr/>
          </p:nvSpPr>
          <p:spPr bwMode="auto">
            <a:xfrm>
              <a:off x="2283965" y="4615442"/>
              <a:ext cx="3012753" cy="588098"/>
            </a:xfrm>
            <a:prstGeom prst="rect">
              <a:avLst/>
            </a:prstGeom>
            <a:solidFill>
              <a:srgbClr val="006600"/>
            </a:solidFill>
            <a:ln>
              <a:solidFill>
                <a:schemeClr val="bg1"/>
              </a:solidFill>
            </a:ln>
          </p:spPr>
          <p:txBody>
            <a:bodyPr wrap="none" anchor="ctr"/>
            <a:lstStyle/>
            <a:p>
              <a:pPr lvl="0" algn="ctr" eaLnBrk="1" hangingPunct="1">
                <a:buFont typeface="Arial" panose="020B0604020202090204" pitchFamily="34" charset="0"/>
                <a:buNone/>
              </a:pPr>
              <a:r>
                <a:rPr lang="zh-CN" altLang="en-US" sz="2987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天琴中心大楼</a:t>
              </a:r>
            </a:p>
          </p:txBody>
        </p:sp>
        <p:sp>
          <p:nvSpPr>
            <p:cNvPr id="8" name="Rectangle 34"/>
            <p:cNvSpPr>
              <a:spLocks noChangeArrowheads="1"/>
            </p:cNvSpPr>
            <p:nvPr/>
          </p:nvSpPr>
          <p:spPr bwMode="auto">
            <a:xfrm>
              <a:off x="134192" y="4615442"/>
              <a:ext cx="2069247" cy="588098"/>
            </a:xfrm>
            <a:prstGeom prst="rect">
              <a:avLst/>
            </a:prstGeom>
            <a:solidFill>
              <a:srgbClr val="006600"/>
            </a:solidFill>
            <a:ln>
              <a:solidFill>
                <a:schemeClr val="bg1"/>
              </a:solidFill>
            </a:ln>
          </p:spPr>
          <p:txBody>
            <a:bodyPr wrap="none" anchor="ctr"/>
            <a:lstStyle/>
            <a:p>
              <a:pPr marL="0" lvl="0" algn="ctr" defTabSz="457200" rtl="0" eaLnBrk="1" latinLnBrk="0" hangingPunct="1">
                <a:buFont typeface="Arial" panose="020B0604020202090204" pitchFamily="34" charset="0"/>
                <a:buNone/>
              </a:pPr>
              <a:r>
                <a:rPr lang="zh-CN" altLang="en-US" sz="2987" kern="12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cs"/>
                </a:rPr>
                <a:t>微信公众号</a:t>
              </a:r>
            </a:p>
          </p:txBody>
        </p:sp>
        <p:sp>
          <p:nvSpPr>
            <p:cNvPr id="14" name="Rectangle 35"/>
            <p:cNvSpPr>
              <a:spLocks noChangeArrowheads="1"/>
            </p:cNvSpPr>
            <p:nvPr userDrawn="1"/>
          </p:nvSpPr>
          <p:spPr bwMode="auto">
            <a:xfrm>
              <a:off x="5377244" y="4615442"/>
              <a:ext cx="2838163" cy="588098"/>
            </a:xfrm>
            <a:prstGeom prst="rect">
              <a:avLst/>
            </a:prstGeom>
            <a:solidFill>
              <a:srgbClr val="006600"/>
            </a:solidFill>
            <a:ln>
              <a:solidFill>
                <a:schemeClr val="bg1"/>
              </a:solidFill>
            </a:ln>
          </p:spPr>
          <p:txBody>
            <a:bodyPr wrap="none" anchor="ctr"/>
            <a:lstStyle/>
            <a:p>
              <a:pPr lvl="0" algn="ctr" eaLnBrk="1" hangingPunct="1">
                <a:buFont typeface="Arial" panose="020B0604020202090204" pitchFamily="34" charset="0"/>
                <a:buNone/>
              </a:pPr>
              <a:r>
                <a:rPr lang="zh-CN" altLang="en-US" sz="2987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激光测距台站</a:t>
              </a:r>
            </a:p>
          </p:txBody>
        </p:sp>
        <p:pic>
          <p:nvPicPr>
            <p:cNvPr id="4" name="图片 3"/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77243" y="5191852"/>
              <a:ext cx="2838163" cy="2052000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65" y="5191852"/>
              <a:ext cx="3012752" cy="2052000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4191" y="5191852"/>
              <a:ext cx="2069248" cy="2052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14442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9249112" y="7093662"/>
            <a:ext cx="833101" cy="411592"/>
          </a:xfrm>
          <a:prstGeom prst="rect">
            <a:avLst/>
          </a:prstGeom>
        </p:spPr>
        <p:txBody>
          <a:bodyPr/>
          <a:lstStyle>
            <a:lvl1pPr algn="r">
              <a:defRPr sz="2744" b="1">
                <a:solidFill>
                  <a:srgbClr val="FFFF00"/>
                </a:solidFill>
                <a:latin typeface="Georgia" panose="02040502050405020303" pitchFamily="18" charset="0"/>
              </a:defRPr>
            </a:lvl1pPr>
          </a:lstStyle>
          <a:p>
            <a:fld id="{313F7C39-F88B-7E49-A2D8-BEADCCBE3AF4}" type="slidenum">
              <a:rPr lang="en-US" altLang="zh-CN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222208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8669954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gif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93152" y="7008172"/>
            <a:ext cx="2268498" cy="4025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7/20/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39733" y="7008172"/>
            <a:ext cx="3402747" cy="4025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20563" y="7008172"/>
            <a:ext cx="2268498" cy="40256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2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894"/>
          <a:stretch/>
        </p:blipFill>
        <p:spPr>
          <a:xfrm>
            <a:off x="0" y="6888481"/>
            <a:ext cx="10082213" cy="669864"/>
          </a:xfrm>
          <a:prstGeom prst="rect">
            <a:avLst/>
          </a:prstGeom>
        </p:spPr>
      </p:pic>
      <p:grpSp>
        <p:nvGrpSpPr>
          <p:cNvPr id="15" name="组合 14"/>
          <p:cNvGrpSpPr/>
          <p:nvPr userDrawn="1"/>
        </p:nvGrpSpPr>
        <p:grpSpPr>
          <a:xfrm>
            <a:off x="770573" y="-6072"/>
            <a:ext cx="9311640" cy="1316712"/>
            <a:chOff x="637317" y="-13832"/>
            <a:chExt cx="9428178" cy="1419516"/>
          </a:xfrm>
        </p:grpSpPr>
        <p:sp>
          <p:nvSpPr>
            <p:cNvPr id="8" name="Rectangle 106"/>
            <p:cNvSpPr>
              <a:spLocks noChangeArrowheads="1"/>
            </p:cNvSpPr>
            <p:nvPr userDrawn="1"/>
          </p:nvSpPr>
          <p:spPr bwMode="auto">
            <a:xfrm>
              <a:off x="1166007" y="-13832"/>
              <a:ext cx="8882321" cy="1260454"/>
            </a:xfrm>
            <a:prstGeom prst="rect">
              <a:avLst/>
            </a:prstGeom>
            <a:solidFill>
              <a:srgbClr val="005825"/>
            </a:solidFill>
            <a:ln>
              <a:solidFill>
                <a:srgbClr val="005825"/>
              </a:solidFill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90204" pitchFamily="34" charset="0"/>
                  <a:ea typeface="宋体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90204" pitchFamily="34" charset="0"/>
                  <a:ea typeface="宋体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90204" pitchFamily="34" charset="0"/>
                  <a:ea typeface="宋体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90204" pitchFamily="34" charset="0"/>
                  <a:ea typeface="宋体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90204" pitchFamily="34" charset="0"/>
                  <a:ea typeface="宋体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宋体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宋体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宋体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90204" pitchFamily="34" charset="0"/>
                <a:defRPr>
                  <a:solidFill>
                    <a:schemeClr val="tx1"/>
                  </a:solidFill>
                  <a:latin typeface="Arial" panose="020B0604020202090204" pitchFamily="34" charset="0"/>
                  <a:ea typeface="宋体" charset="0"/>
                </a:defRPr>
              </a:lvl9pPr>
            </a:lstStyle>
            <a:p>
              <a:pPr eaLnBrk="1" hangingPunct="1">
                <a:buFont typeface="Arial" panose="020B0604020202090204" pitchFamily="34" charset="0"/>
                <a:buNone/>
                <a:defRPr/>
              </a:pPr>
              <a:endParaRPr lang="zh-CN" altLang="en-US" sz="3293"/>
            </a:p>
          </p:txBody>
        </p:sp>
        <p:cxnSp>
          <p:nvCxnSpPr>
            <p:cNvPr id="9" name="直接连接符 8"/>
            <p:cNvCxnSpPr/>
            <p:nvPr userDrawn="1"/>
          </p:nvCxnSpPr>
          <p:spPr>
            <a:xfrm>
              <a:off x="859632" y="1320715"/>
              <a:ext cx="9191892" cy="0"/>
            </a:xfrm>
            <a:prstGeom prst="line">
              <a:avLst/>
            </a:prstGeom>
            <a:ln w="41275">
              <a:solidFill>
                <a:srgbClr val="00582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 userDrawn="1"/>
          </p:nvCxnSpPr>
          <p:spPr>
            <a:xfrm flipV="1">
              <a:off x="637317" y="1400077"/>
              <a:ext cx="9428178" cy="5607"/>
            </a:xfrm>
            <a:prstGeom prst="line">
              <a:avLst/>
            </a:prstGeom>
            <a:ln w="41275">
              <a:solidFill>
                <a:srgbClr val="00582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7313" y="-5440"/>
            <a:ext cx="1104900" cy="1130267"/>
          </a:xfrm>
          <a:prstGeom prst="rect">
            <a:avLst/>
          </a:prstGeom>
        </p:spPr>
      </p:pic>
      <p:sp>
        <p:nvSpPr>
          <p:cNvPr id="12" name="矩形 11"/>
          <p:cNvSpPr/>
          <p:nvPr userDrawn="1"/>
        </p:nvSpPr>
        <p:spPr>
          <a:xfrm>
            <a:off x="163130" y="7005854"/>
            <a:ext cx="66415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800" b="1" dirty="0">
                <a:solidFill>
                  <a:srgbClr val="FFFF00"/>
                </a:solidFill>
                <a:effectLst/>
                <a:latin typeface="Georgia" panose="02040502050405020303" pitchFamily="18" charset="0"/>
                <a:ea typeface="微软雅黑" charset="0"/>
              </a:rPr>
              <a:t>中山大学∙天琴中心 </a:t>
            </a:r>
            <a:r>
              <a:rPr lang="en-US" altLang="zh-CN" sz="1800" b="1" dirty="0">
                <a:solidFill>
                  <a:srgbClr val="FFFF00"/>
                </a:solidFill>
                <a:effectLst/>
                <a:latin typeface="Georgia" panose="02040502050405020303" pitchFamily="18" charset="0"/>
                <a:ea typeface="微软雅黑" charset="0"/>
              </a:rPr>
              <a:t>http://tianqin.sysu.edu.cn/</a:t>
            </a:r>
            <a:endParaRPr lang="zh-CN" altLang="en-US" sz="1800" b="1" dirty="0">
              <a:solidFill>
                <a:srgbClr val="FFFF00"/>
              </a:solidFill>
              <a:effectLst/>
              <a:latin typeface="Georgia" panose="02040502050405020303" pitchFamily="18" charset="0"/>
            </a:endParaRPr>
          </a:p>
        </p:txBody>
      </p:sp>
      <p:sp>
        <p:nvSpPr>
          <p:cNvPr id="13" name="Rectangle 6"/>
          <p:cNvSpPr txBox="1">
            <a:spLocks noChangeArrowheads="1"/>
          </p:cNvSpPr>
          <p:nvPr userDrawn="1"/>
        </p:nvSpPr>
        <p:spPr>
          <a:xfrm>
            <a:off x="9249112" y="6956502"/>
            <a:ext cx="833101" cy="4115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r" defTabSz="457200" rtl="0" eaLnBrk="1" latinLnBrk="0" hangingPunct="1">
              <a:defRPr sz="2744" b="1" kern="1200">
                <a:solidFill>
                  <a:srgbClr val="FFFF00"/>
                </a:solidFill>
                <a:latin typeface="Georgia" panose="02040502050405020303" pitchFamily="18" charset="0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13F7C39-F88B-7E49-A2D8-BEADCCBE3AF4}" type="slidenum">
              <a:rPr lang="en-US" altLang="zh-CN" sz="2400" smtClean="0"/>
              <a:pPr/>
              <a:t>‹#›</a:t>
            </a:fld>
            <a:endParaRPr lang="zh-CN" altLang="en-US" sz="24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965A12F7-6C60-4222-87BA-78B32D25CA5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43" t="9216" r="12217" b="6003"/>
          <a:stretch/>
        </p:blipFill>
        <p:spPr>
          <a:xfrm>
            <a:off x="0" y="0"/>
            <a:ext cx="1358215" cy="1370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9274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0" r:id="rId2"/>
    <p:sldLayoutId id="2147483733" r:id="rId3"/>
    <p:sldLayoutId id="2147483762" r:id="rId4"/>
  </p:sldLayoutIdLst>
  <p:hf hdr="0" ftr="0" dt="0"/>
  <p:txStyles>
    <p:titleStyle>
      <a:lvl1pPr algn="l" defTabSz="1008126" rtl="0" eaLnBrk="1" latinLnBrk="0" hangingPunct="1">
        <a:lnSpc>
          <a:spcPct val="90000"/>
        </a:lnSpc>
        <a:spcBef>
          <a:spcPct val="0"/>
        </a:spcBef>
        <a:buNone/>
        <a:defRPr sz="485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2032" indent="-252032" algn="l" defTabSz="1008126" rtl="0" eaLnBrk="1" latinLnBrk="0" hangingPunct="1">
        <a:lnSpc>
          <a:spcPct val="90000"/>
        </a:lnSpc>
        <a:spcBef>
          <a:spcPts val="1103"/>
        </a:spcBef>
        <a:buFont typeface="Arial" panose="020B0604020202020204" pitchFamily="34" charset="0"/>
        <a:buChar char="•"/>
        <a:defRPr sz="3087" kern="1200">
          <a:solidFill>
            <a:schemeClr val="tx1"/>
          </a:solidFill>
          <a:latin typeface="+mn-lt"/>
          <a:ea typeface="+mn-ea"/>
          <a:cs typeface="+mn-cs"/>
        </a:defRPr>
      </a:lvl1pPr>
      <a:lvl2pPr marL="756095" indent="-252032" algn="l" defTabSz="1008126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2646" kern="1200">
          <a:solidFill>
            <a:schemeClr val="tx1"/>
          </a:solidFill>
          <a:latin typeface="+mn-lt"/>
          <a:ea typeface="+mn-ea"/>
          <a:cs typeface="+mn-cs"/>
        </a:defRPr>
      </a:lvl2pPr>
      <a:lvl3pPr marL="1260158" indent="-252032" algn="l" defTabSz="1008126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2205" kern="1200">
          <a:solidFill>
            <a:schemeClr val="tx1"/>
          </a:solidFill>
          <a:latin typeface="+mn-lt"/>
          <a:ea typeface="+mn-ea"/>
          <a:cs typeface="+mn-cs"/>
        </a:defRPr>
      </a:lvl3pPr>
      <a:lvl4pPr marL="1764221" indent="-252032" algn="l" defTabSz="1008126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5" kern="1200">
          <a:solidFill>
            <a:schemeClr val="tx1"/>
          </a:solidFill>
          <a:latin typeface="+mn-lt"/>
          <a:ea typeface="+mn-ea"/>
          <a:cs typeface="+mn-cs"/>
        </a:defRPr>
      </a:lvl4pPr>
      <a:lvl5pPr marL="2268284" indent="-252032" algn="l" defTabSz="1008126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5" kern="1200">
          <a:solidFill>
            <a:schemeClr val="tx1"/>
          </a:solidFill>
          <a:latin typeface="+mn-lt"/>
          <a:ea typeface="+mn-ea"/>
          <a:cs typeface="+mn-cs"/>
        </a:defRPr>
      </a:lvl5pPr>
      <a:lvl6pPr marL="2772347" indent="-252032" algn="l" defTabSz="1008126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5" kern="1200">
          <a:solidFill>
            <a:schemeClr val="tx1"/>
          </a:solidFill>
          <a:latin typeface="+mn-lt"/>
          <a:ea typeface="+mn-ea"/>
          <a:cs typeface="+mn-cs"/>
        </a:defRPr>
      </a:lvl6pPr>
      <a:lvl7pPr marL="3276410" indent="-252032" algn="l" defTabSz="1008126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5" kern="1200">
          <a:solidFill>
            <a:schemeClr val="tx1"/>
          </a:solidFill>
          <a:latin typeface="+mn-lt"/>
          <a:ea typeface="+mn-ea"/>
          <a:cs typeface="+mn-cs"/>
        </a:defRPr>
      </a:lvl7pPr>
      <a:lvl8pPr marL="3780473" indent="-252032" algn="l" defTabSz="1008126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5" kern="1200">
          <a:solidFill>
            <a:schemeClr val="tx1"/>
          </a:solidFill>
          <a:latin typeface="+mn-lt"/>
          <a:ea typeface="+mn-ea"/>
          <a:cs typeface="+mn-cs"/>
        </a:defRPr>
      </a:lvl8pPr>
      <a:lvl9pPr marL="4284536" indent="-252032" algn="l" defTabSz="1008126" rtl="0" eaLnBrk="1" latinLnBrk="0" hangingPunct="1">
        <a:lnSpc>
          <a:spcPct val="90000"/>
        </a:lnSpc>
        <a:spcBef>
          <a:spcPts val="551"/>
        </a:spcBef>
        <a:buFont typeface="Arial" panose="020B0604020202020204" pitchFamily="34" charset="0"/>
        <a:buChar char="•"/>
        <a:defRPr sz="198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8126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1pPr>
      <a:lvl2pPr marL="504063" algn="l" defTabSz="1008126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2pPr>
      <a:lvl3pPr marL="1008126" algn="l" defTabSz="1008126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3pPr>
      <a:lvl4pPr marL="1512189" algn="l" defTabSz="1008126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4pPr>
      <a:lvl5pPr marL="2016252" algn="l" defTabSz="1008126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5pPr>
      <a:lvl6pPr marL="2520315" algn="l" defTabSz="1008126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6pPr>
      <a:lvl7pPr marL="3024378" algn="l" defTabSz="1008126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7pPr>
      <a:lvl8pPr marL="3528441" algn="l" defTabSz="1008126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8pPr>
      <a:lvl9pPr marL="4032504" algn="l" defTabSz="1008126" rtl="0" eaLnBrk="1" latinLnBrk="0" hangingPunct="1">
        <a:defRPr sz="198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10.xml"/><Relationship Id="rId7" Type="http://schemas.openxmlformats.org/officeDocument/2006/relationships/hyperlink" Target="https://arxiv.org/pdf/2005.07889.pdf" TargetMode="Externa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png"/><Relationship Id="rId4" Type="http://schemas.openxmlformats.org/officeDocument/2006/relationships/image" Target="../media/image38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gif"/><Relationship Id="rId5" Type="http://schemas.openxmlformats.org/officeDocument/2006/relationships/image" Target="../media/image47.gif"/><Relationship Id="rId4" Type="http://schemas.openxmlformats.org/officeDocument/2006/relationships/image" Target="../media/image46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jpeg"/><Relationship Id="rId5" Type="http://schemas.openxmlformats.org/officeDocument/2006/relationships/image" Target="../media/image64.jpeg"/><Relationship Id="rId4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4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8.emf"/><Relationship Id="rId12" Type="http://schemas.openxmlformats.org/officeDocument/2006/relationships/image" Target="../media/image7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2.png"/><Relationship Id="rId5" Type="http://schemas.openxmlformats.org/officeDocument/2006/relationships/image" Target="../media/image67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9.emf"/><Relationship Id="rId14" Type="http://schemas.openxmlformats.org/officeDocument/2006/relationships/image" Target="../media/image7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76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75.png"/><Relationship Id="rId5" Type="http://schemas.openxmlformats.org/officeDocument/2006/relationships/image" Target="../media/image71.jpeg"/><Relationship Id="rId4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1.emf"/><Relationship Id="rId5" Type="http://schemas.openxmlformats.org/officeDocument/2006/relationships/image" Target="../media/image78.e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8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2.emf"/><Relationship Id="rId4" Type="http://schemas.openxmlformats.org/officeDocument/2006/relationships/oleObject" Target="../embeddings/oleObject9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6.png"/><Relationship Id="rId4" Type="http://schemas.openxmlformats.org/officeDocument/2006/relationships/image" Target="../media/image85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0.png"/><Relationship Id="rId5" Type="http://schemas.openxmlformats.org/officeDocument/2006/relationships/image" Target="../media/image230.png"/><Relationship Id="rId4" Type="http://schemas.openxmlformats.org/officeDocument/2006/relationships/image" Target="../media/image2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jpeg"/><Relationship Id="rId3" Type="http://schemas.openxmlformats.org/officeDocument/2006/relationships/image" Target="../media/image96.jpeg"/><Relationship Id="rId7" Type="http://schemas.openxmlformats.org/officeDocument/2006/relationships/image" Target="../media/image100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5" Type="http://schemas.openxmlformats.org/officeDocument/2006/relationships/image" Target="../media/image98.jpeg"/><Relationship Id="rId4" Type="http://schemas.openxmlformats.org/officeDocument/2006/relationships/image" Target="../media/image97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4.png"/><Relationship Id="rId4" Type="http://schemas.openxmlformats.org/officeDocument/2006/relationships/image" Target="../media/image103.tif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7.JPG"/><Relationship Id="rId4" Type="http://schemas.openxmlformats.org/officeDocument/2006/relationships/image" Target="../media/image106.jp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3.xml"/><Relationship Id="rId3" Type="http://schemas.openxmlformats.org/officeDocument/2006/relationships/image" Target="../media/image18.emf"/><Relationship Id="rId7" Type="http://schemas.openxmlformats.org/officeDocument/2006/relationships/diagramQuickStyle" Target="../diagrams/quickStyle3.xm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Relationship Id="rId6" Type="http://schemas.openxmlformats.org/officeDocument/2006/relationships/diagramLayout" Target="../diagrams/layout3.xml"/><Relationship Id="rId5" Type="http://schemas.openxmlformats.org/officeDocument/2006/relationships/diagramData" Target="../diagrams/data3.xml"/><Relationship Id="rId4" Type="http://schemas.openxmlformats.org/officeDocument/2006/relationships/image" Target="../media/image108.jpeg"/><Relationship Id="rId9" Type="http://schemas.microsoft.com/office/2007/relationships/diagramDrawing" Target="../diagrams/drawing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18.emf"/><Relationship Id="rId7" Type="http://schemas.openxmlformats.org/officeDocument/2006/relationships/diagramColors" Target="../diagrams/colors2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5FCD751-2AAA-BF42-AE15-F193D2FF6E4F}"/>
              </a:ext>
            </a:extLst>
          </p:cNvPr>
          <p:cNvSpPr/>
          <p:nvPr/>
        </p:nvSpPr>
        <p:spPr>
          <a:xfrm>
            <a:off x="0" y="0"/>
            <a:ext cx="10082213" cy="482035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F4B32B6-0EB0-C84D-AC39-C9F70DA3759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244" t="14650" r="22291" b="15936"/>
          <a:stretch/>
        </p:blipFill>
        <p:spPr>
          <a:xfrm>
            <a:off x="0" y="0"/>
            <a:ext cx="2607733" cy="2154516"/>
          </a:xfrm>
          <a:prstGeom prst="rect">
            <a:avLst/>
          </a:prstGeom>
        </p:spPr>
      </p:pic>
      <p:sp>
        <p:nvSpPr>
          <p:cNvPr id="205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" y="3854575"/>
            <a:ext cx="9989820" cy="806326"/>
          </a:xfrm>
          <a:prstGeom prst="rect">
            <a:avLst/>
          </a:prstGeom>
        </p:spPr>
        <p:txBody>
          <a:bodyPr/>
          <a:lstStyle/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2600" b="1" dirty="0">
                <a:solidFill>
                  <a:srgbClr val="005825"/>
                </a:solidFill>
                <a:latin typeface="Georgia" panose="02040502050405020303" pitchFamily="18" charset="0"/>
                <a:ea typeface="微软雅黑" charset="0"/>
              </a:rPr>
              <a:t>Yi-Ming Hu, TianQin Center@ 21</a:t>
            </a:r>
            <a:r>
              <a:rPr lang="en-US" altLang="zh-CN" sz="2600" b="1" baseline="30000" dirty="0">
                <a:solidFill>
                  <a:srgbClr val="005825"/>
                </a:solidFill>
                <a:latin typeface="Georgia" panose="02040502050405020303" pitchFamily="18" charset="0"/>
                <a:ea typeface="微软雅黑" charset="0"/>
              </a:rPr>
              <a:t>st</a:t>
            </a:r>
            <a:r>
              <a:rPr lang="en-US" altLang="zh-CN" sz="2600" b="1" dirty="0">
                <a:solidFill>
                  <a:srgbClr val="005825"/>
                </a:solidFill>
                <a:latin typeface="Georgia" panose="02040502050405020303" pitchFamily="18" charset="0"/>
                <a:ea typeface="微软雅黑" charset="0"/>
              </a:rPr>
              <a:t> July, 2021</a:t>
            </a:r>
          </a:p>
          <a:p>
            <a:pPr algn="ctr">
              <a:buNone/>
              <a:defRPr/>
            </a:pPr>
            <a:r>
              <a:rPr lang="en-US" altLang="zh-CN" sz="2600" b="1" dirty="0">
                <a:solidFill>
                  <a:srgbClr val="005825"/>
                </a:solidFill>
                <a:latin typeface="Georgia" panose="02040502050405020303" pitchFamily="18" charset="0"/>
                <a:ea typeface="微软雅黑" charset="0"/>
              </a:rPr>
              <a:t>Amaldi14</a:t>
            </a:r>
          </a:p>
        </p:txBody>
      </p:sp>
      <p:sp>
        <p:nvSpPr>
          <p:cNvPr id="2" name="矩形 1"/>
          <p:cNvSpPr/>
          <p:nvPr/>
        </p:nvSpPr>
        <p:spPr>
          <a:xfrm>
            <a:off x="-60960" y="1796097"/>
            <a:ext cx="10210800" cy="20040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lang="en-US" altLang="zh-CN" sz="4400" b="1" dirty="0">
                <a:solidFill>
                  <a:srgbClr val="005825"/>
                </a:solidFill>
                <a:latin typeface="微软雅黑" charset="0"/>
                <a:ea typeface="微软雅黑" charset="0"/>
              </a:rPr>
              <a:t>Gravitational Wave Astronomy with the TianQin Observatory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65A12F7-6C60-4222-87BA-78B32D25CA5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43" t="9216" r="12217" b="6003"/>
          <a:stretch/>
        </p:blipFill>
        <p:spPr>
          <a:xfrm>
            <a:off x="8365536" y="83646"/>
            <a:ext cx="1624285" cy="165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59980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22">
            <a:extLst>
              <a:ext uri="{FF2B5EF4-FFF2-40B4-BE49-F238E27FC236}">
                <a16:creationId xmlns:a16="http://schemas.microsoft.com/office/drawing/2014/main" id="{E1CC53EA-CB96-CD45-A76E-711DE5A2F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alactic Binaries</a:t>
            </a: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How many?</a:t>
            </a:r>
          </a:p>
        </p:txBody>
      </p:sp>
      <p:sp>
        <p:nvSpPr>
          <p:cNvPr id="5" name="矩形 10">
            <a:extLst>
              <a:ext uri="{FF2B5EF4-FFF2-40B4-BE49-F238E27FC236}">
                <a16:creationId xmlns:a16="http://schemas.microsoft.com/office/drawing/2014/main" id="{85FF0F3E-0888-A240-B2F0-C9718EAA4F24}"/>
              </a:ext>
            </a:extLst>
          </p:cNvPr>
          <p:cNvSpPr/>
          <p:nvPr/>
        </p:nvSpPr>
        <p:spPr>
          <a:xfrm>
            <a:off x="175586" y="1899227"/>
            <a:ext cx="9755490" cy="95602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bserved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redicted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9E62FE0-B533-984E-A489-89214AB5BF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995" y="3231188"/>
            <a:ext cx="4838218" cy="362866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49316A4-8302-EE48-B514-C42E648E16B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3819" y="0"/>
            <a:ext cx="4838218" cy="29773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D89087C-AF4A-8848-AC6A-00A193B0CD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113" y="3947143"/>
            <a:ext cx="4305782" cy="2458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77509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1AE791C4-2AA4-224B-9A95-8F07D8B4962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57760"/>
          <a:stretch/>
        </p:blipFill>
        <p:spPr>
          <a:xfrm>
            <a:off x="15172" y="5318893"/>
            <a:ext cx="5217668" cy="1029487"/>
          </a:xfrm>
          <a:prstGeom prst="rect">
            <a:avLst/>
          </a:prstGeom>
        </p:spPr>
      </p:pic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Foreground</a:t>
            </a:r>
          </a:p>
        </p:txBody>
      </p:sp>
      <p:sp>
        <p:nvSpPr>
          <p:cNvPr id="5" name="Rectangle 22">
            <a:extLst>
              <a:ext uri="{FF2B5EF4-FFF2-40B4-BE49-F238E27FC236}">
                <a16:creationId xmlns:a16="http://schemas.microsoft.com/office/drawing/2014/main" id="{3641A1A6-A304-2747-8A68-6DAFC3D57A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alactic Binarie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F28DDE8-1E95-9641-AF1F-D3C50A0C6BD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3331" y="22215"/>
            <a:ext cx="5046563" cy="3076484"/>
          </a:xfrm>
          <a:prstGeom prst="rect">
            <a:avLst/>
          </a:prstGeom>
        </p:spPr>
      </p:pic>
      <p:pic>
        <p:nvPicPr>
          <p:cNvPr id="14" name="图片 2">
            <a:extLst>
              <a:ext uri="{FF2B5EF4-FFF2-40B4-BE49-F238E27FC236}">
                <a16:creationId xmlns:a16="http://schemas.microsoft.com/office/drawing/2014/main" id="{BCAB4B53-492F-F14E-91B8-578118C31EC1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5053331" y="3510744"/>
            <a:ext cx="5046562" cy="3292450"/>
          </a:xfrm>
          <a:prstGeom prst="rect">
            <a:avLst/>
          </a:prstGeom>
        </p:spPr>
      </p:pic>
      <p:sp>
        <p:nvSpPr>
          <p:cNvPr id="15" name="矩形 10">
            <a:extLst>
              <a:ext uri="{FF2B5EF4-FFF2-40B4-BE49-F238E27FC236}">
                <a16:creationId xmlns:a16="http://schemas.microsoft.com/office/drawing/2014/main" id="{E0713319-B0AC-6049-9960-2B32D4888B4C}"/>
              </a:ext>
            </a:extLst>
          </p:cNvPr>
          <p:cNvSpPr/>
          <p:nvPr/>
        </p:nvSpPr>
        <p:spPr>
          <a:xfrm>
            <a:off x="326057" y="1916113"/>
            <a:ext cx="4595899" cy="1417688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t</a:t>
            </a:r>
            <a:r>
              <a:rPr lang="zh-CN" altLang="en-US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ome frequency LISA noise dominated by foreground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ianQin is not influence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5F89BF4-7190-AC45-B85F-EC430D4EBA79}"/>
              </a:ext>
            </a:extLst>
          </p:cNvPr>
          <p:cNvSpPr txBox="1"/>
          <p:nvPr/>
        </p:nvSpPr>
        <p:spPr>
          <a:xfrm>
            <a:off x="902459" y="6554403"/>
            <a:ext cx="37016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dirty="0">
                <a:solidFill>
                  <a:srgbClr val="000000"/>
                </a:solidFill>
                <a:latin typeface="Georgia" panose="02040502050405020303" pitchFamily="18" charset="0"/>
                <a:ea typeface="微软雅黑" panose="020B0503020204020204" pitchFamily="34" charset="-122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arxiv.org/pdf/2005.07889.pdf</a:t>
            </a:r>
            <a:endParaRPr lang="en-GB" sz="1400" b="1" dirty="0">
              <a:solidFill>
                <a:srgbClr val="00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EF38C54-57CF-9842-B95C-3C53388CE1B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434" y="3316544"/>
            <a:ext cx="2113143" cy="2113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94616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22">
            <a:extLst>
              <a:ext uri="{FF2B5EF4-FFF2-40B4-BE49-F238E27FC236}">
                <a16:creationId xmlns:a16="http://schemas.microsoft.com/office/drawing/2014/main" id="{E1CC53EA-CB96-CD45-A76E-711DE5A2F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alactic Binaries</a:t>
            </a: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Parameter estimation</a:t>
            </a:r>
          </a:p>
        </p:txBody>
      </p:sp>
      <p:sp>
        <p:nvSpPr>
          <p:cNvPr id="9" name="矩形 10">
            <a:extLst>
              <a:ext uri="{FF2B5EF4-FFF2-40B4-BE49-F238E27FC236}">
                <a16:creationId xmlns:a16="http://schemas.microsoft.com/office/drawing/2014/main" id="{6F9B75E2-B6C3-A446-AF22-3D70E09A9EDB}"/>
              </a:ext>
            </a:extLst>
          </p:cNvPr>
          <p:cNvSpPr/>
          <p:nvPr/>
        </p:nvSpPr>
        <p:spPr>
          <a:xfrm>
            <a:off x="337475" y="1792924"/>
            <a:ext cx="4627761" cy="187935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n precisely determine parameters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ocalize within 1 sq. deg.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requency determined to ~10</a:t>
            </a:r>
            <a:r>
              <a:rPr lang="en-US" altLang="zh-CN" sz="2000" b="1" baseline="30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-8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30FE511-26E4-5E43-A998-3B211EEC66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439" y="3646529"/>
            <a:ext cx="4423832" cy="321733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BA16A9E-9FFB-8647-A84D-3E900AFDCF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7245" y="3471156"/>
            <a:ext cx="4423832" cy="321733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669B40B-42B5-654D-AEA1-F861236FC48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8380" y="10683"/>
            <a:ext cx="4423833" cy="3217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7251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0101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22">
            <a:extLst>
              <a:ext uri="{FF2B5EF4-FFF2-40B4-BE49-F238E27FC236}">
                <a16:creationId xmlns:a16="http://schemas.microsoft.com/office/drawing/2014/main" id="{E1CC53EA-CB96-CD45-A76E-711DE5A2F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tellar Mass BBH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F4FACBB8-226B-A448-B340-7E0DA217F6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6020" y="1196834"/>
            <a:ext cx="8243115" cy="5684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88572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Multi-band GW astronomy</a:t>
            </a:r>
          </a:p>
        </p:txBody>
      </p:sp>
      <p:sp>
        <p:nvSpPr>
          <p:cNvPr id="5" name="矩形 10">
            <a:extLst>
              <a:ext uri="{FF2B5EF4-FFF2-40B4-BE49-F238E27FC236}">
                <a16:creationId xmlns:a16="http://schemas.microsoft.com/office/drawing/2014/main" id="{AF8F82FA-322D-2841-B5DF-919DCDA0C323}"/>
              </a:ext>
            </a:extLst>
          </p:cNvPr>
          <p:cNvSpPr/>
          <p:nvPr/>
        </p:nvSpPr>
        <p:spPr>
          <a:xfrm>
            <a:off x="5455737" y="2377180"/>
            <a:ext cx="4475340" cy="3264347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n observe the early </a:t>
            </a:r>
            <a:r>
              <a:rPr lang="en-US" altLang="zh-CN" sz="2000" b="1" dirty="0" err="1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spirals</a:t>
            </a: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of BBHs, forming early warning before merger (plotted as 10 years before merger)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possibility of multi-band GW observation opens a broad window of applications</a:t>
            </a:r>
          </a:p>
        </p:txBody>
      </p:sp>
      <p:sp>
        <p:nvSpPr>
          <p:cNvPr id="6" name="矩形 4">
            <a:extLst>
              <a:ext uri="{FF2B5EF4-FFF2-40B4-BE49-F238E27FC236}">
                <a16:creationId xmlns:a16="http://schemas.microsoft.com/office/drawing/2014/main" id="{64DDE04C-AD35-0C4F-9057-5852D84F70B0}"/>
              </a:ext>
            </a:extLst>
          </p:cNvPr>
          <p:cNvSpPr/>
          <p:nvPr/>
        </p:nvSpPr>
        <p:spPr>
          <a:xfrm>
            <a:off x="396724" y="6491854"/>
            <a:ext cx="550998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 i="1" dirty="0">
                <a:solidFill>
                  <a:srgbClr val="002060"/>
                </a:solidFill>
                <a:latin typeface="微软雅黑" pitchFamily="34" charset="-122"/>
                <a:ea typeface="微软雅黑" panose="020B0503020204020204" pitchFamily="34" charset="-122"/>
              </a:rPr>
              <a:t>Hu, Y.-M., Mei, J. &amp; Luo, J. NSR, 4, 683 (2017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8E41E0C-C9CA-4941-B914-B72F39A67B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06"/>
          <a:stretch/>
        </p:blipFill>
        <p:spPr>
          <a:xfrm>
            <a:off x="175586" y="1953042"/>
            <a:ext cx="5074437" cy="4114674"/>
          </a:xfrm>
          <a:prstGeom prst="rect">
            <a:avLst/>
          </a:prstGeom>
        </p:spPr>
      </p:pic>
      <p:sp>
        <p:nvSpPr>
          <p:cNvPr id="8" name="Rectangle 22">
            <a:extLst>
              <a:ext uri="{FF2B5EF4-FFF2-40B4-BE49-F238E27FC236}">
                <a16:creationId xmlns:a16="http://schemas.microsoft.com/office/drawing/2014/main" id="{51D693F2-76F5-4C4E-A977-8B86A3DE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tellar Mass BBH</a:t>
            </a:r>
          </a:p>
        </p:txBody>
      </p:sp>
    </p:spTree>
    <p:extLst>
      <p:ext uri="{BB962C8B-B14F-4D97-AF65-F5344CB8AC3E}">
        <p14:creationId xmlns:p14="http://schemas.microsoft.com/office/powerpoint/2010/main" val="12295902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simulated catalogue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AD9D10A-7290-7E49-B9C7-3925D187D1A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9205" y="0"/>
            <a:ext cx="4623008" cy="3467257"/>
          </a:xfrm>
          <a:prstGeom prst="rect">
            <a:avLst/>
          </a:prstGeom>
        </p:spPr>
      </p:pic>
      <p:sp>
        <p:nvSpPr>
          <p:cNvPr id="11" name="文本框 3">
            <a:extLst>
              <a:ext uri="{FF2B5EF4-FFF2-40B4-BE49-F238E27FC236}">
                <a16:creationId xmlns:a16="http://schemas.microsoft.com/office/drawing/2014/main" id="{B622228F-3744-6641-8E1D-E561877D5B59}"/>
              </a:ext>
            </a:extLst>
          </p:cNvPr>
          <p:cNvSpPr txBox="1"/>
          <p:nvPr/>
        </p:nvSpPr>
        <p:spPr>
          <a:xfrm>
            <a:off x="175586" y="1879642"/>
            <a:ext cx="5283619" cy="1422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  <a:defRPr/>
            </a:pPr>
            <a:r>
              <a:rPr lang="en-US" altLang="zh-CN" sz="2000" b="1" dirty="0">
                <a:solidFill>
                  <a:srgbClr val="002060"/>
                </a:solidFill>
                <a:latin typeface="微软雅黑" pitchFamily="34" charset="-122"/>
                <a:ea typeface="微软雅黑" panose="020B0503020204020204" pitchFamily="34" charset="-122"/>
              </a:rPr>
              <a:t>Distribution of rate/mass/mass ratio derived using events detected by ground based detectors (LIGO/Virgo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AE3A346-12C2-1C43-BC00-8CF3EA88BA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586" y="3624754"/>
            <a:ext cx="4867476" cy="324498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73632BD-BEEE-B549-BAFC-8E320E8B984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1106" y="3502068"/>
            <a:ext cx="5103477" cy="3402318"/>
          </a:xfrm>
          <a:prstGeom prst="rect">
            <a:avLst/>
          </a:prstGeom>
        </p:spPr>
      </p:pic>
      <p:sp>
        <p:nvSpPr>
          <p:cNvPr id="14" name="Rectangle 22">
            <a:extLst>
              <a:ext uri="{FF2B5EF4-FFF2-40B4-BE49-F238E27FC236}">
                <a16:creationId xmlns:a16="http://schemas.microsoft.com/office/drawing/2014/main" id="{7C3E965E-4C78-BC4C-B2AD-5D0D73CE0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tellar Mass BBH</a:t>
            </a:r>
          </a:p>
        </p:txBody>
      </p:sp>
    </p:spTree>
    <p:extLst>
      <p:ext uri="{BB962C8B-B14F-4D97-AF65-F5344CB8AC3E}">
        <p14:creationId xmlns:p14="http://schemas.microsoft.com/office/powerpoint/2010/main" val="36712792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detection rat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F948F6-6AFB-574B-AF71-0BBB4DE3AF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2344" y="1619350"/>
            <a:ext cx="5528733" cy="522158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FBF734-B4E1-504B-AAB5-652C31BFC9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870835"/>
            <a:ext cx="4566524" cy="170451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53BE2DE-A833-BF46-9044-76F843273FA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976" y="3570942"/>
            <a:ext cx="3274393" cy="3274393"/>
          </a:xfrm>
          <a:prstGeom prst="rect">
            <a:avLst/>
          </a:prstGeom>
        </p:spPr>
      </p:pic>
      <p:sp>
        <p:nvSpPr>
          <p:cNvPr id="8" name="Rectangle 22">
            <a:extLst>
              <a:ext uri="{FF2B5EF4-FFF2-40B4-BE49-F238E27FC236}">
                <a16:creationId xmlns:a16="http://schemas.microsoft.com/office/drawing/2014/main" id="{1322D7E2-2064-1E41-BE7D-141AB78AF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tellar Mass BBH</a:t>
            </a:r>
          </a:p>
        </p:txBody>
      </p:sp>
    </p:spTree>
    <p:extLst>
      <p:ext uri="{BB962C8B-B14F-4D97-AF65-F5344CB8AC3E}">
        <p14:creationId xmlns:p14="http://schemas.microsoft.com/office/powerpoint/2010/main" val="36067489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PE precision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1539ACC-C951-7D45-AEE4-37343EB90AA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576" y="4145402"/>
            <a:ext cx="2364637" cy="256169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4622AFA-1B4A-3B40-B3A1-F5D612381CE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940" y="4181045"/>
            <a:ext cx="2364637" cy="256169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0F43F3C-510F-D247-A437-242B26A6835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7358" y="1644353"/>
            <a:ext cx="2364636" cy="256169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FFB460D-6189-C74F-A985-CCD82456F21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922" y="1646660"/>
            <a:ext cx="2364636" cy="256169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FC9A025-7752-FC46-BBF6-BCB2E39F73C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2485" y="4181045"/>
            <a:ext cx="2364636" cy="2561689"/>
          </a:xfrm>
          <a:prstGeom prst="rect">
            <a:avLst/>
          </a:prstGeom>
        </p:spPr>
      </p:pic>
      <p:sp>
        <p:nvSpPr>
          <p:cNvPr id="17" name="文本框 3">
            <a:extLst>
              <a:ext uri="{FF2B5EF4-FFF2-40B4-BE49-F238E27FC236}">
                <a16:creationId xmlns:a16="http://schemas.microsoft.com/office/drawing/2014/main" id="{B461D903-3F8B-5E4C-AEF9-19A3412ED58C}"/>
              </a:ext>
            </a:extLst>
          </p:cNvPr>
          <p:cNvSpPr txBox="1"/>
          <p:nvPr/>
        </p:nvSpPr>
        <p:spPr>
          <a:xfrm>
            <a:off x="151136" y="1879642"/>
            <a:ext cx="3881407" cy="23462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15039" indent="-315039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b="1" dirty="0">
                <a:solidFill>
                  <a:srgbClr val="002060"/>
                </a:solidFill>
                <a:latin typeface="微软雅黑" pitchFamily="34" charset="-122"/>
              </a:rPr>
              <a:t>Timing &lt;1s</a:t>
            </a:r>
          </a:p>
          <a:p>
            <a:pPr marL="315039" indent="-315039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b="1" dirty="0" err="1">
                <a:solidFill>
                  <a:srgbClr val="002060"/>
                </a:solidFill>
                <a:latin typeface="微软雅黑" pitchFamily="34" charset="-122"/>
              </a:rPr>
              <a:t>Localisation</a:t>
            </a:r>
            <a:r>
              <a:rPr lang="zh-CN" altLang="en-US" sz="2000" b="1" dirty="0">
                <a:solidFill>
                  <a:srgbClr val="002060"/>
                </a:solidFill>
                <a:latin typeface="微软雅黑" pitchFamily="34" charset="-122"/>
              </a:rPr>
              <a:t> </a:t>
            </a:r>
            <a:r>
              <a:rPr lang="en-US" altLang="zh-CN" sz="2000" b="1" dirty="0">
                <a:solidFill>
                  <a:srgbClr val="002060"/>
                </a:solidFill>
                <a:latin typeface="微软雅黑" pitchFamily="34" charset="-122"/>
              </a:rPr>
              <a:t>&lt;1deg</a:t>
            </a:r>
            <a:r>
              <a:rPr lang="en-US" altLang="zh-CN" sz="2000" b="1" baseline="30000" dirty="0">
                <a:solidFill>
                  <a:srgbClr val="002060"/>
                </a:solidFill>
                <a:latin typeface="微软雅黑" pitchFamily="34" charset="-122"/>
              </a:rPr>
              <a:t>2</a:t>
            </a:r>
          </a:p>
          <a:p>
            <a:pPr marL="315039" indent="-315039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b="1" dirty="0">
                <a:solidFill>
                  <a:srgbClr val="002060"/>
                </a:solidFill>
                <a:latin typeface="微软雅黑" pitchFamily="34" charset="-122"/>
              </a:rPr>
              <a:t>Chirp mass &lt;10</a:t>
            </a:r>
            <a:r>
              <a:rPr lang="en-US" altLang="zh-CN" sz="2000" b="1" baseline="30000" dirty="0">
                <a:solidFill>
                  <a:srgbClr val="002060"/>
                </a:solidFill>
                <a:latin typeface="微软雅黑" pitchFamily="34" charset="-122"/>
              </a:rPr>
              <a:t>-7</a:t>
            </a:r>
          </a:p>
          <a:p>
            <a:pPr marL="315039" indent="-315039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b="1" dirty="0">
                <a:solidFill>
                  <a:srgbClr val="002060"/>
                </a:solidFill>
                <a:latin typeface="微软雅黑" pitchFamily="34" charset="-122"/>
              </a:rPr>
              <a:t>Mass ratio &lt;0.1%</a:t>
            </a:r>
          </a:p>
          <a:p>
            <a:pPr marL="315039" indent="-315039">
              <a:lnSpc>
                <a:spcPct val="150000"/>
              </a:lnSpc>
              <a:buFont typeface="Wingdings" pitchFamily="2" charset="2"/>
              <a:buChar char="Ø"/>
              <a:defRPr/>
            </a:pPr>
            <a:r>
              <a:rPr lang="en-US" altLang="zh-CN" sz="2000" b="1" dirty="0">
                <a:solidFill>
                  <a:srgbClr val="002060"/>
                </a:solidFill>
                <a:latin typeface="微软雅黑" pitchFamily="34" charset="-122"/>
              </a:rPr>
              <a:t>Distance &lt;20%</a:t>
            </a:r>
          </a:p>
        </p:txBody>
      </p:sp>
      <p:sp>
        <p:nvSpPr>
          <p:cNvPr id="11" name="Rectangle 22">
            <a:extLst>
              <a:ext uri="{FF2B5EF4-FFF2-40B4-BE49-F238E27FC236}">
                <a16:creationId xmlns:a16="http://schemas.microsoft.com/office/drawing/2014/main" id="{FBD5938C-4E95-044B-9C29-D5DDD17CBD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tellar Mass BBH</a:t>
            </a:r>
          </a:p>
        </p:txBody>
      </p:sp>
    </p:spTree>
    <p:extLst>
      <p:ext uri="{BB962C8B-B14F-4D97-AF65-F5344CB8AC3E}">
        <p14:creationId xmlns:p14="http://schemas.microsoft.com/office/powerpoint/2010/main" val="16563685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22">
            <a:extLst>
              <a:ext uri="{FF2B5EF4-FFF2-40B4-BE49-F238E27FC236}">
                <a16:creationId xmlns:a16="http://schemas.microsoft.com/office/drawing/2014/main" id="{E1CC53EA-CB96-CD45-A76E-711DE5A2F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assive black holes (MBH)</a:t>
            </a: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MBHs exist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A2862457-76EE-F74C-BC38-2F9407C60614}"/>
              </a:ext>
            </a:extLst>
          </p:cNvPr>
          <p:cNvSpPr/>
          <p:nvPr/>
        </p:nvSpPr>
        <p:spPr>
          <a:xfrm>
            <a:off x="528384" y="6429045"/>
            <a:ext cx="355490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 i="1" dirty="0">
                <a:solidFill>
                  <a:srgbClr val="000000"/>
                </a:solidFill>
                <a:ea typeface="微软雅黑" panose="020B0503020204020204" pitchFamily="34" charset="-122"/>
                <a:cs typeface="Calibri" panose="020F0502020204030204" pitchFamily="34" charset="0"/>
              </a:rPr>
              <a:t>Eisenhauer, F.; et al. (July 20, 2005). APJ 628 (1): 246–259. arXiv:astro-ph/0502129</a:t>
            </a:r>
            <a:endParaRPr lang="zh-CN" altLang="en-US" sz="1200" i="1" dirty="0">
              <a:solidFill>
                <a:srgbClr val="000000"/>
              </a:solidFill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BE174C8F-5FC6-CF4D-AD1F-01CD7C315B6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484" y="2467005"/>
            <a:ext cx="3376043" cy="3962040"/>
          </a:xfrm>
          <a:prstGeom prst="rect">
            <a:avLst/>
          </a:prstGeom>
        </p:spPr>
      </p:pic>
      <p:sp>
        <p:nvSpPr>
          <p:cNvPr id="7" name="CustomShape 9">
            <a:extLst>
              <a:ext uri="{FF2B5EF4-FFF2-40B4-BE49-F238E27FC236}">
                <a16:creationId xmlns:a16="http://schemas.microsoft.com/office/drawing/2014/main" id="{0337F849-5EC1-9541-A4AC-C726050CA27E}"/>
              </a:ext>
            </a:extLst>
          </p:cNvPr>
          <p:cNvSpPr/>
          <p:nvPr/>
        </p:nvSpPr>
        <p:spPr>
          <a:xfrm>
            <a:off x="527484" y="1770247"/>
            <a:ext cx="4109360" cy="772192"/>
          </a:xfrm>
          <a:prstGeom prst="rect">
            <a:avLst/>
          </a:prstGeom>
          <a:noFill/>
          <a:ln w="9360">
            <a:noFill/>
          </a:ln>
          <a:effectLst/>
        </p:spPr>
        <p:txBody>
          <a:bodyPr wrap="square" lIns="76320" tIns="38160" rIns="76320" bIns="38160">
            <a:spAutoFit/>
          </a:bodyPr>
          <a:lstStyle/>
          <a:p>
            <a:pPr marL="290520" lvl="0" indent="-2898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sz="1600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Sagittarius A*: MBH in the Galaxy</a:t>
            </a:r>
          </a:p>
          <a:p>
            <a:pPr marL="290520" lvl="0" indent="-2898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sz="1600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About 4 million solar masse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060B88E-1D1D-614C-BBF3-41C0B2AD37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98923" y="2067239"/>
            <a:ext cx="3227411" cy="4517039"/>
          </a:xfrm>
          <a:prstGeom prst="rect">
            <a:avLst/>
          </a:prstGeom>
        </p:spPr>
      </p:pic>
      <p:sp>
        <p:nvSpPr>
          <p:cNvPr id="9" name="CustomShape 9">
            <a:extLst>
              <a:ext uri="{FF2B5EF4-FFF2-40B4-BE49-F238E27FC236}">
                <a16:creationId xmlns:a16="http://schemas.microsoft.com/office/drawing/2014/main" id="{CD2A9271-A792-8A49-9861-12783B6441EE}"/>
              </a:ext>
            </a:extLst>
          </p:cNvPr>
          <p:cNvSpPr/>
          <p:nvPr/>
        </p:nvSpPr>
        <p:spPr>
          <a:xfrm>
            <a:off x="5740134" y="1359059"/>
            <a:ext cx="4109360" cy="772192"/>
          </a:xfrm>
          <a:prstGeom prst="rect">
            <a:avLst/>
          </a:prstGeom>
          <a:noFill/>
          <a:ln w="9360">
            <a:noFill/>
          </a:ln>
          <a:effectLst/>
        </p:spPr>
        <p:txBody>
          <a:bodyPr wrap="square" lIns="76320" tIns="38160" rIns="76320" bIns="38160">
            <a:spAutoFit/>
          </a:bodyPr>
          <a:lstStyle/>
          <a:p>
            <a:pPr marL="290520" lvl="0" indent="-2898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sz="1600" b="1" kern="0" spc="-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HT view on M87*</a:t>
            </a:r>
          </a:p>
          <a:p>
            <a:pPr marL="290520" lvl="0" indent="-2898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sz="1600" b="1" kern="0" spc="-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.5 billion solar masses</a:t>
            </a:r>
          </a:p>
        </p:txBody>
      </p:sp>
      <p:sp>
        <p:nvSpPr>
          <p:cNvPr id="11" name="矩形 4">
            <a:extLst>
              <a:ext uri="{FF2B5EF4-FFF2-40B4-BE49-F238E27FC236}">
                <a16:creationId xmlns:a16="http://schemas.microsoft.com/office/drawing/2014/main" id="{05713553-4ADE-AD4A-B797-48903DE0386E}"/>
              </a:ext>
            </a:extLst>
          </p:cNvPr>
          <p:cNvSpPr/>
          <p:nvPr/>
        </p:nvSpPr>
        <p:spPr>
          <a:xfrm>
            <a:off x="5201237" y="6617913"/>
            <a:ext cx="464825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 i="1" dirty="0">
                <a:solidFill>
                  <a:srgbClr val="000000"/>
                </a:solidFill>
                <a:ea typeface="微软雅黑" panose="020B0503020204020204" pitchFamily="34" charset="-122"/>
                <a:cs typeface="Calibri" panose="020F0502020204030204" pitchFamily="34" charset="0"/>
              </a:rPr>
              <a:t>The Event Horizon Telescope Collaboration, </a:t>
            </a:r>
            <a:r>
              <a:rPr lang="en-US" altLang="zh-CN" sz="1200" i="1" dirty="0" err="1">
                <a:solidFill>
                  <a:srgbClr val="000000"/>
                </a:solidFill>
                <a:ea typeface="微软雅黑" panose="020B0503020204020204" pitchFamily="34" charset="-122"/>
                <a:cs typeface="Calibri" panose="020F0502020204030204" pitchFamily="34" charset="0"/>
              </a:rPr>
              <a:t>ApJ</a:t>
            </a:r>
            <a:r>
              <a:rPr lang="zh-CN" altLang="en-US" sz="1200" i="1" dirty="0">
                <a:solidFill>
                  <a:srgbClr val="000000"/>
                </a:solidFill>
                <a:ea typeface="微软雅黑" panose="020B0503020204020204" pitchFamily="34" charset="-122"/>
                <a:cs typeface="Calibri" panose="020F0502020204030204" pitchFamily="34" charset="0"/>
              </a:rPr>
              <a:t> </a:t>
            </a:r>
            <a:r>
              <a:rPr lang="en-US" altLang="zh-CN" sz="1200" i="1" dirty="0">
                <a:solidFill>
                  <a:srgbClr val="000000"/>
                </a:solidFill>
                <a:ea typeface="微软雅黑" panose="020B0503020204020204" pitchFamily="34" charset="-122"/>
                <a:cs typeface="Calibri" panose="020F0502020204030204" pitchFamily="34" charset="0"/>
              </a:rPr>
              <a:t>Lett., 875:L1</a:t>
            </a:r>
            <a:endParaRPr lang="zh-CN" altLang="en-US" sz="1200" i="1" dirty="0">
              <a:solidFill>
                <a:srgbClr val="000000"/>
              </a:solidFill>
              <a:ea typeface="微软雅黑" panose="020B0503020204020204" pitchFamily="34" charset="-122"/>
              <a:cs typeface="Calibri" panose="020F050202020403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0245CE3-3576-CB4B-81FA-416706F16CB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706" y="2532748"/>
            <a:ext cx="4348271" cy="434827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B58D95E-C21D-C145-B5D1-936CD6765A1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8492" y="2200446"/>
            <a:ext cx="4348271" cy="4348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9828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>
            <a:extLst>
              <a:ext uri="{FF2B5EF4-FFF2-40B4-BE49-F238E27FC236}">
                <a16:creationId xmlns:a16="http://schemas.microsoft.com/office/drawing/2014/main" id="{40F20D20-38A6-434F-B5D1-A13997755FE9}"/>
              </a:ext>
            </a:extLst>
          </p:cNvPr>
          <p:cNvGrpSpPr/>
          <p:nvPr/>
        </p:nvGrpSpPr>
        <p:grpSpPr>
          <a:xfrm>
            <a:off x="382792" y="1665869"/>
            <a:ext cx="9548285" cy="5286631"/>
            <a:chOff x="0" y="1488743"/>
            <a:chExt cx="9548285" cy="5286631"/>
          </a:xfrm>
        </p:grpSpPr>
        <p:sp>
          <p:nvSpPr>
            <p:cNvPr id="53" name="CustomShape 2">
              <a:extLst>
                <a:ext uri="{FF2B5EF4-FFF2-40B4-BE49-F238E27FC236}">
                  <a16:creationId xmlns:a16="http://schemas.microsoft.com/office/drawing/2014/main" id="{4871B1A7-6DA4-484F-89A6-69D92B8CE0BA}"/>
                </a:ext>
              </a:extLst>
            </p:cNvPr>
            <p:cNvSpPr/>
            <p:nvPr/>
          </p:nvSpPr>
          <p:spPr>
            <a:xfrm>
              <a:off x="835527" y="3766628"/>
              <a:ext cx="924782" cy="36787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5000" rIns="90000" bIns="4500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-1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rPr>
                <a:t>L-seed</a:t>
              </a:r>
              <a:endParaRPr kumimoji="0" lang="en-US" sz="18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4" name="CustomShape 3">
              <a:extLst>
                <a:ext uri="{FF2B5EF4-FFF2-40B4-BE49-F238E27FC236}">
                  <a16:creationId xmlns:a16="http://schemas.microsoft.com/office/drawing/2014/main" id="{89DF7833-7468-AD41-839C-210C4917E4D3}"/>
                </a:ext>
              </a:extLst>
            </p:cNvPr>
            <p:cNvSpPr/>
            <p:nvPr/>
          </p:nvSpPr>
          <p:spPr>
            <a:xfrm>
              <a:off x="4053167" y="3766628"/>
              <a:ext cx="950430" cy="36787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5000" rIns="90000" bIns="4500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-1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rPr>
                <a:t>H-seed</a:t>
              </a:r>
              <a:endParaRPr kumimoji="0" lang="en-US" sz="18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6" name="CustomShape 2">
              <a:extLst>
                <a:ext uri="{FF2B5EF4-FFF2-40B4-BE49-F238E27FC236}">
                  <a16:creationId xmlns:a16="http://schemas.microsoft.com/office/drawing/2014/main" id="{C40BCC64-BAD2-3C4F-82B5-1775B2D40EDF}"/>
                </a:ext>
              </a:extLst>
            </p:cNvPr>
            <p:cNvSpPr/>
            <p:nvPr/>
          </p:nvSpPr>
          <p:spPr>
            <a:xfrm>
              <a:off x="4053167" y="6407496"/>
              <a:ext cx="1040198" cy="36787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5000" rIns="90000" bIns="4500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-1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rPr>
                <a:t>Q3_nod</a:t>
              </a:r>
              <a:endParaRPr kumimoji="0" lang="en-US" sz="18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pic>
          <p:nvPicPr>
            <p:cNvPr id="58" name="图片 2">
              <a:extLst>
                <a:ext uri="{FF2B5EF4-FFF2-40B4-BE49-F238E27FC236}">
                  <a16:creationId xmlns:a16="http://schemas.microsoft.com/office/drawing/2014/main" id="{52424451-0843-C042-ABB7-C1E8DB5B5BB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/>
            <a:stretch/>
          </p:blipFill>
          <p:spPr>
            <a:xfrm>
              <a:off x="3090483" y="1488743"/>
              <a:ext cx="3297107" cy="2355076"/>
            </a:xfrm>
            <a:prstGeom prst="rect">
              <a:avLst/>
            </a:prstGeom>
            <a:ln>
              <a:noFill/>
            </a:ln>
          </p:spPr>
        </p:pic>
        <p:pic>
          <p:nvPicPr>
            <p:cNvPr id="59" name="图片 1">
              <a:extLst>
                <a:ext uri="{FF2B5EF4-FFF2-40B4-BE49-F238E27FC236}">
                  <a16:creationId xmlns:a16="http://schemas.microsoft.com/office/drawing/2014/main" id="{DD56B7D2-88D7-8644-85C6-5F830CA6EC3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/>
          </p:blipFill>
          <p:spPr>
            <a:xfrm>
              <a:off x="42295" y="1488743"/>
              <a:ext cx="3301255" cy="2357928"/>
            </a:xfrm>
            <a:prstGeom prst="rect">
              <a:avLst/>
            </a:prstGeom>
            <a:ln>
              <a:noFill/>
            </a:ln>
          </p:spPr>
        </p:pic>
        <p:pic>
          <p:nvPicPr>
            <p:cNvPr id="60" name="图片 1">
              <a:extLst>
                <a:ext uri="{FF2B5EF4-FFF2-40B4-BE49-F238E27FC236}">
                  <a16:creationId xmlns:a16="http://schemas.microsoft.com/office/drawing/2014/main" id="{37EE6D5C-54BF-424D-896B-192E537A2B4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/>
          </p:blipFill>
          <p:spPr>
            <a:xfrm>
              <a:off x="0" y="4191719"/>
              <a:ext cx="3297412" cy="2355076"/>
            </a:xfrm>
            <a:prstGeom prst="rect">
              <a:avLst/>
            </a:prstGeom>
            <a:ln>
              <a:noFill/>
            </a:ln>
          </p:spPr>
        </p:pic>
        <p:pic>
          <p:nvPicPr>
            <p:cNvPr id="61" name="图片 2">
              <a:extLst>
                <a:ext uri="{FF2B5EF4-FFF2-40B4-BE49-F238E27FC236}">
                  <a16:creationId xmlns:a16="http://schemas.microsoft.com/office/drawing/2014/main" id="{9CD3708F-F03A-FC42-A600-321617D6F35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/>
            <a:stretch/>
          </p:blipFill>
          <p:spPr>
            <a:xfrm>
              <a:off x="3090483" y="4205245"/>
              <a:ext cx="3160697" cy="2257564"/>
            </a:xfrm>
            <a:prstGeom prst="rect">
              <a:avLst/>
            </a:prstGeom>
            <a:ln>
              <a:noFill/>
            </a:ln>
          </p:spPr>
        </p:pic>
        <p:pic>
          <p:nvPicPr>
            <p:cNvPr id="62" name="图片 4">
              <a:extLst>
                <a:ext uri="{FF2B5EF4-FFF2-40B4-BE49-F238E27FC236}">
                  <a16:creationId xmlns:a16="http://schemas.microsoft.com/office/drawing/2014/main" id="{6CF4CC53-90E1-E342-BBF7-F9078A00B93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/>
            <a:stretch/>
          </p:blipFill>
          <p:spPr>
            <a:xfrm>
              <a:off x="6251180" y="4135047"/>
              <a:ext cx="3297105" cy="2355075"/>
            </a:xfrm>
            <a:prstGeom prst="rect">
              <a:avLst/>
            </a:prstGeom>
            <a:ln>
              <a:noFill/>
            </a:ln>
          </p:spPr>
        </p:pic>
        <p:sp>
          <p:nvSpPr>
            <p:cNvPr id="55" name="CustomShape 2">
              <a:extLst>
                <a:ext uri="{FF2B5EF4-FFF2-40B4-BE49-F238E27FC236}">
                  <a16:creationId xmlns:a16="http://schemas.microsoft.com/office/drawing/2014/main" id="{58960B45-ADA2-0048-8DDE-11F5462C227F}"/>
                </a:ext>
              </a:extLst>
            </p:cNvPr>
            <p:cNvSpPr/>
            <p:nvPr/>
          </p:nvSpPr>
          <p:spPr>
            <a:xfrm>
              <a:off x="922951" y="6407496"/>
              <a:ext cx="796541" cy="36787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5000" rIns="90000" bIns="4500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-1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rPr>
                <a:t>popIII</a:t>
              </a:r>
              <a:endParaRPr kumimoji="0" lang="en-US" sz="18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  <p:sp>
          <p:nvSpPr>
            <p:cNvPr id="57" name="CustomShape 3">
              <a:extLst>
                <a:ext uri="{FF2B5EF4-FFF2-40B4-BE49-F238E27FC236}">
                  <a16:creationId xmlns:a16="http://schemas.microsoft.com/office/drawing/2014/main" id="{B0157687-C0EB-ED4A-B835-257C7D793DDE}"/>
                </a:ext>
              </a:extLst>
            </p:cNvPr>
            <p:cNvSpPr/>
            <p:nvPr/>
          </p:nvSpPr>
          <p:spPr>
            <a:xfrm>
              <a:off x="7520569" y="6374953"/>
              <a:ext cx="758326" cy="36787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 lIns="90000" tIns="45000" rIns="90000" bIns="4500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-1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宋体"/>
                  <a:cs typeface="+mn-cs"/>
                </a:rPr>
                <a:t>Q3_d</a:t>
              </a:r>
              <a:endParaRPr kumimoji="0" lang="en-US" sz="1800" b="0" i="0" u="none" strike="noStrike" kern="0" cap="none" spc="-1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宋体"/>
                <a:cs typeface="+mn-cs"/>
              </a:endParaRPr>
            </a:p>
          </p:txBody>
        </p:sp>
      </p:grpSp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MBH merger history</a:t>
            </a:r>
          </a:p>
        </p:txBody>
      </p:sp>
      <p:pic>
        <p:nvPicPr>
          <p:cNvPr id="51" name="Picture 50">
            <a:extLst>
              <a:ext uri="{FF2B5EF4-FFF2-40B4-BE49-F238E27FC236}">
                <a16:creationId xmlns:a16="http://schemas.microsoft.com/office/drawing/2014/main" id="{A10A64A2-E929-DE4F-956F-B03F8C420A43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7481" r="12517" b="49331"/>
          <a:stretch/>
        </p:blipFill>
        <p:spPr>
          <a:xfrm>
            <a:off x="6721191" y="0"/>
            <a:ext cx="3435684" cy="1625907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108FB61F-A0A9-564E-B303-DACF658886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7493" y="1617335"/>
            <a:ext cx="2480307" cy="2480307"/>
          </a:xfrm>
          <a:prstGeom prst="rect">
            <a:avLst/>
          </a:prstGeom>
        </p:spPr>
      </p:pic>
      <p:sp>
        <p:nvSpPr>
          <p:cNvPr id="18" name="Rectangle 22">
            <a:extLst>
              <a:ext uri="{FF2B5EF4-FFF2-40B4-BE49-F238E27FC236}">
                <a16:creationId xmlns:a16="http://schemas.microsoft.com/office/drawing/2014/main" id="{CF19A7FF-60C7-5549-A20C-1291486A41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assive black holes (MBH)</a:t>
            </a:r>
          </a:p>
        </p:txBody>
      </p:sp>
    </p:spTree>
    <p:extLst>
      <p:ext uri="{BB962C8B-B14F-4D97-AF65-F5344CB8AC3E}">
        <p14:creationId xmlns:p14="http://schemas.microsoft.com/office/powerpoint/2010/main" val="28895024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标题 1"/>
          <p:cNvSpPr txBox="1">
            <a:spLocks/>
          </p:cNvSpPr>
          <p:nvPr/>
        </p:nvSpPr>
        <p:spPr>
          <a:xfrm>
            <a:off x="1417320" y="182192"/>
            <a:ext cx="7444740" cy="87787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defTabSz="1254714" eaLnBrk="1" hangingPunct="1">
              <a:defRPr/>
            </a:pPr>
            <a:r>
              <a:rPr lang="en-US" altLang="zh-CN" sz="4400" kern="0" dirty="0">
                <a:solidFill>
                  <a:srgbClr val="FFFF00"/>
                </a:solidFill>
                <a:latin typeface="Georgia" panose="02040502050405020303" pitchFamily="18" charset="0"/>
                <a:ea typeface="微软雅黑" charset="0"/>
              </a:rPr>
              <a:t>Outline</a:t>
            </a:r>
            <a:endParaRPr lang="zh-CN" altLang="en-US" sz="4400" kern="0" dirty="0">
              <a:solidFill>
                <a:srgbClr val="FFFF00"/>
              </a:solidFill>
              <a:latin typeface="Georgia" panose="02040502050405020303" pitchFamily="18" charset="0"/>
              <a:ea typeface="微软雅黑" charset="0"/>
            </a:endParaRPr>
          </a:p>
        </p:txBody>
      </p:sp>
      <p:graphicFrame>
        <p:nvGraphicFramePr>
          <p:cNvPr id="5" name="图示 4"/>
          <p:cNvGraphicFramePr/>
          <p:nvPr>
            <p:extLst>
              <p:ext uri="{D42A27DB-BD31-4B8C-83A1-F6EECF244321}">
                <p14:modId xmlns:p14="http://schemas.microsoft.com/office/powerpoint/2010/main" val="1426995398"/>
              </p:ext>
            </p:extLst>
          </p:nvPr>
        </p:nvGraphicFramePr>
        <p:xfrm>
          <a:off x="1631395" y="1744981"/>
          <a:ext cx="7916465" cy="429005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4685700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Rate: per year</a:t>
            </a:r>
          </a:p>
        </p:txBody>
      </p:sp>
      <p:sp>
        <p:nvSpPr>
          <p:cNvPr id="6" name="CustomShape 3">
            <a:extLst>
              <a:ext uri="{FF2B5EF4-FFF2-40B4-BE49-F238E27FC236}">
                <a16:creationId xmlns:a16="http://schemas.microsoft.com/office/drawing/2014/main" id="{C5FC94DF-4683-D345-A946-2EF6713B94F7}"/>
              </a:ext>
            </a:extLst>
          </p:cNvPr>
          <p:cNvSpPr/>
          <p:nvPr/>
        </p:nvSpPr>
        <p:spPr>
          <a:xfrm>
            <a:off x="652346" y="2087404"/>
            <a:ext cx="8777520" cy="320040"/>
          </a:xfrm>
          <a:prstGeom prst="rect">
            <a:avLst/>
          </a:prstGeom>
          <a:noFill/>
          <a:ln w="9360">
            <a:noFill/>
          </a:ln>
          <a:effectLst/>
        </p:spPr>
        <p:txBody>
          <a:bodyPr lIns="76320" tIns="38160" rIns="76320" bIns="38160"/>
          <a:lstStyle/>
          <a:p>
            <a:pPr marL="290520" lvl="0" indent="-289800" defTabSz="914400" fontAlgn="base"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With five years operation time</a:t>
            </a:r>
          </a:p>
        </p:txBody>
      </p:sp>
      <p:graphicFrame>
        <p:nvGraphicFramePr>
          <p:cNvPr id="7" name="Table 5">
            <a:extLst>
              <a:ext uri="{FF2B5EF4-FFF2-40B4-BE49-F238E27FC236}">
                <a16:creationId xmlns:a16="http://schemas.microsoft.com/office/drawing/2014/main" id="{754C94D7-AFE0-F54C-AB80-7CA06A79A69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6040365"/>
              </p:ext>
            </p:extLst>
          </p:nvPr>
        </p:nvGraphicFramePr>
        <p:xfrm>
          <a:off x="602290" y="3093244"/>
          <a:ext cx="8877632" cy="3108960"/>
        </p:xfrm>
        <a:graphic>
          <a:graphicData uri="http://schemas.openxmlformats.org/drawingml/2006/table">
            <a:tbl>
              <a:tblPr/>
              <a:tblGrid>
                <a:gridCol w="22194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94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94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194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7252"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/>
                      <a:r>
                        <a:rPr lang="en-US" altLang="zh-CN" sz="2800" b="1" strike="noStrike" spc="-1" dirty="0">
                          <a:solidFill>
                            <a:srgbClr val="FFFFFF"/>
                          </a:solidFill>
                          <a:latin typeface="Arial Narrow" pitchFamily="34" charset="0"/>
                        </a:rPr>
                        <a:t>Model</a:t>
                      </a:r>
                      <a:endParaRPr lang="zh-CN" sz="2800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3816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800" b="1" strike="noStrike" spc="-1" dirty="0">
                          <a:solidFill>
                            <a:srgbClr val="FFFFFF"/>
                          </a:solidFill>
                          <a:latin typeface="Arial Narrow" pitchFamily="34" charset="0"/>
                          <a:ea typeface="DejaVu Sans"/>
                        </a:rPr>
                        <a:t>TQ </a:t>
                      </a:r>
                      <a:r>
                        <a:rPr lang="en-US" altLang="zh-CN" sz="2400" b="1" strike="noStrike" spc="-1" dirty="0">
                          <a:solidFill>
                            <a:srgbClr val="FFFFFF"/>
                          </a:solidFill>
                          <a:latin typeface="Arial Narrow" pitchFamily="34" charset="0"/>
                          <a:ea typeface="DejaVu Sans"/>
                        </a:rPr>
                        <a:t>I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3816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800" b="1" strike="noStrike" spc="-1" dirty="0">
                          <a:solidFill>
                            <a:srgbClr val="FFFFFF"/>
                          </a:solidFill>
                          <a:latin typeface="Arial Narrow" pitchFamily="34" charset="0"/>
                          <a:ea typeface="DejaVu Sans"/>
                        </a:rPr>
                        <a:t>TQ</a:t>
                      </a:r>
                      <a:r>
                        <a:rPr lang="zh-CN" altLang="en-US" sz="2800" b="1" strike="noStrike" spc="-1" dirty="0">
                          <a:solidFill>
                            <a:srgbClr val="FFFFFF"/>
                          </a:solidFill>
                          <a:latin typeface="Arial Narrow" pitchFamily="34" charset="0"/>
                          <a:ea typeface="DejaVu Sans"/>
                        </a:rPr>
                        <a:t> </a:t>
                      </a:r>
                      <a:r>
                        <a:rPr lang="en-US" altLang="zh-CN" sz="2400" b="1" strike="noStrike" spc="-1" dirty="0">
                          <a:solidFill>
                            <a:srgbClr val="FFFFFF"/>
                          </a:solidFill>
                          <a:latin typeface="Arial Narrow" pitchFamily="34" charset="0"/>
                          <a:ea typeface="DejaVu Sans"/>
                        </a:rPr>
                        <a:t>I+II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3816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altLang="zh-CN" sz="2800" b="1" strike="noStrike" spc="-1" dirty="0">
                          <a:solidFill>
                            <a:srgbClr val="FFFFFF"/>
                          </a:solidFill>
                          <a:latin typeface="Arial Narrow" pitchFamily="34" charset="0"/>
                        </a:rPr>
                        <a:t>Merger Rate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7252"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L-seed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0.08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0.162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2.57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>
                      <a:solidFill>
                        <a:srgbClr val="FFFFFF"/>
                      </a:solidFill>
                    </a:lnR>
                    <a:lnT w="381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8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7252"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H-seed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1.055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</a:rPr>
                        <a:t>1.642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2.57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>
                      <a:solidFill>
                        <a:srgbClr val="FFFFFF"/>
                      </a:solidFill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7252"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popIII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10.58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22.60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174.70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>
                      <a:solidFill>
                        <a:srgbClr val="FFFFFF"/>
                      </a:solidFill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8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7252"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Q3_d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4.42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8.06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CF3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8.18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>
                      <a:solidFill>
                        <a:srgbClr val="FFFFFF"/>
                      </a:solidFill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9EC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7252"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Q3_nod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58.96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118.12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>
                      <a:solidFill>
                        <a:srgbClr val="FFFFFF"/>
                      </a:solidFill>
                    </a:lnL>
                    <a:lnR w="12240">
                      <a:solidFill>
                        <a:srgbClr val="FFFFFF"/>
                      </a:solidFill>
                    </a:lnR>
                    <a:lnT w="12240">
                      <a:solidFill>
                        <a:srgbClr val="FFFFFF"/>
                      </a:solidFill>
                    </a:lnT>
                    <a:lnB w="1224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8E7"/>
                    </a:solidFill>
                  </a:tcPr>
                </a:tc>
                <a:tc>
                  <a:txBody>
                    <a:bodyPr/>
                    <a:lstStyle>
                      <a:lvl1pPr marL="0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1pPr>
                      <a:lvl2pPr marL="504063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2pPr>
                      <a:lvl3pPr marL="1008126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3pPr>
                      <a:lvl4pPr marL="1512189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4pPr>
                      <a:lvl5pPr marL="2016252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5pPr>
                      <a:lvl6pPr marL="2520315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6pPr>
                      <a:lvl7pPr marL="3024378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7pPr>
                      <a:lvl8pPr marL="3528441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8pPr>
                      <a:lvl9pPr marL="4032504" algn="l" defTabSz="1008126" rtl="0" eaLnBrk="1" latinLnBrk="0" hangingPunct="1">
                        <a:defRPr sz="1985" kern="1200">
                          <a:solidFill>
                            <a:schemeClr val="tx1"/>
                          </a:solidFill>
                          <a:latin typeface="Arial"/>
                          <a:ea typeface="宋体"/>
                        </a:defRPr>
                      </a:lvl9pPr>
                    </a:lstStyle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2800" b="0" strike="noStrike" spc="-1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DejaVu Sans"/>
                        </a:rPr>
                        <a:t>122.44</a:t>
                      </a:r>
                      <a:endParaRPr lang="en-US" sz="2800" b="0" strike="noStrike" spc="-1" dirty="0">
                        <a:latin typeface="Arial Narrow" pitchFamily="34" charset="0"/>
                      </a:endParaRPr>
                    </a:p>
                  </a:txBody>
                  <a:tcPr anchor="ctr">
                    <a:lnL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240">
                      <a:solidFill>
                        <a:srgbClr val="FFFFFF"/>
                      </a:solidFill>
                    </a:lnR>
                    <a:lnT w="1224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240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0D8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Rectangle 22">
            <a:extLst>
              <a:ext uri="{FF2B5EF4-FFF2-40B4-BE49-F238E27FC236}">
                <a16:creationId xmlns:a16="http://schemas.microsoft.com/office/drawing/2014/main" id="{67019A7E-33CA-2140-BC19-99035E37D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assive black holes (MBH)</a:t>
            </a:r>
          </a:p>
        </p:txBody>
      </p:sp>
    </p:spTree>
    <p:extLst>
      <p:ext uri="{BB962C8B-B14F-4D97-AF65-F5344CB8AC3E}">
        <p14:creationId xmlns:p14="http://schemas.microsoft.com/office/powerpoint/2010/main" val="30305862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Parameter estimation</a:t>
            </a:r>
          </a:p>
        </p:txBody>
      </p:sp>
      <p:pic>
        <p:nvPicPr>
          <p:cNvPr id="6" name="图片 4">
            <a:extLst>
              <a:ext uri="{FF2B5EF4-FFF2-40B4-BE49-F238E27FC236}">
                <a16:creationId xmlns:a16="http://schemas.microsoft.com/office/drawing/2014/main" id="{682B44F1-255C-F142-91D1-2072CD3E2EBC}"/>
              </a:ext>
            </a:extLst>
          </p:cNvPr>
          <p:cNvPicPr/>
          <p:nvPr/>
        </p:nvPicPr>
        <p:blipFill>
          <a:blip r:embed="rId3" cstate="print"/>
          <a:stretch/>
        </p:blipFill>
        <p:spPr>
          <a:xfrm>
            <a:off x="603275" y="2622364"/>
            <a:ext cx="4295880" cy="3579840"/>
          </a:xfrm>
          <a:prstGeom prst="rect">
            <a:avLst/>
          </a:prstGeom>
          <a:ln>
            <a:noFill/>
          </a:ln>
        </p:spPr>
      </p:pic>
      <p:pic>
        <p:nvPicPr>
          <p:cNvPr id="7" name="图片 2">
            <a:extLst>
              <a:ext uri="{FF2B5EF4-FFF2-40B4-BE49-F238E27FC236}">
                <a16:creationId xmlns:a16="http://schemas.microsoft.com/office/drawing/2014/main" id="{8C5E8A05-1F2C-DE4F-8644-DED0C7A358C7}"/>
              </a:ext>
            </a:extLst>
          </p:cNvPr>
          <p:cNvPicPr/>
          <p:nvPr/>
        </p:nvPicPr>
        <p:blipFill>
          <a:blip r:embed="rId4" cstate="print"/>
          <a:stretch/>
        </p:blipFill>
        <p:spPr>
          <a:xfrm>
            <a:off x="5067275" y="2622364"/>
            <a:ext cx="4326120" cy="3605040"/>
          </a:xfrm>
          <a:prstGeom prst="rect">
            <a:avLst/>
          </a:prstGeom>
          <a:ln>
            <a:noFill/>
          </a:ln>
        </p:spPr>
      </p:pic>
      <p:sp>
        <p:nvSpPr>
          <p:cNvPr id="8" name="CustomShape 1">
            <a:extLst>
              <a:ext uri="{FF2B5EF4-FFF2-40B4-BE49-F238E27FC236}">
                <a16:creationId xmlns:a16="http://schemas.microsoft.com/office/drawing/2014/main" id="{2E5D137D-5AA0-694C-8C24-8EC24682418A}"/>
              </a:ext>
            </a:extLst>
          </p:cNvPr>
          <p:cNvSpPr/>
          <p:nvPr/>
        </p:nvSpPr>
        <p:spPr>
          <a:xfrm flipH="1">
            <a:off x="1046019" y="6433622"/>
            <a:ext cx="3478683" cy="302164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5000" rIns="90000" bIns="45000"/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Relative error of chirp mass </a:t>
            </a:r>
          </a:p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 kern="0" spc="-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CustomShape 2">
            <a:extLst>
              <a:ext uri="{FF2B5EF4-FFF2-40B4-BE49-F238E27FC236}">
                <a16:creationId xmlns:a16="http://schemas.microsoft.com/office/drawing/2014/main" id="{900635B5-9CFF-1441-8995-55BC59E95C56}"/>
              </a:ext>
            </a:extLst>
          </p:cNvPr>
          <p:cNvSpPr/>
          <p:nvPr/>
        </p:nvSpPr>
        <p:spPr>
          <a:xfrm flipH="1">
            <a:off x="5240693" y="6438500"/>
            <a:ext cx="3968920" cy="302164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5000" rIns="90000" bIns="45000"/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Relative error of sky localization </a:t>
            </a:r>
          </a:p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 kern="0" spc="-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CustomShape 4">
            <a:extLst>
              <a:ext uri="{FF2B5EF4-FFF2-40B4-BE49-F238E27FC236}">
                <a16:creationId xmlns:a16="http://schemas.microsoft.com/office/drawing/2014/main" id="{EF4B2CB1-2A84-7D49-8D82-E4CBB5871308}"/>
              </a:ext>
            </a:extLst>
          </p:cNvPr>
          <p:cNvSpPr/>
          <p:nvPr/>
        </p:nvSpPr>
        <p:spPr>
          <a:xfrm>
            <a:off x="570515" y="2108284"/>
            <a:ext cx="8777520" cy="320040"/>
          </a:xfrm>
          <a:prstGeom prst="rect">
            <a:avLst/>
          </a:prstGeom>
          <a:noFill/>
          <a:ln w="9360">
            <a:noFill/>
          </a:ln>
          <a:effectLst/>
        </p:spPr>
        <p:txBody>
          <a:bodyPr lIns="76320" tIns="38160" rIns="76320" bIns="38160"/>
          <a:lstStyle/>
          <a:p>
            <a:pPr marL="290520" lvl="0" indent="-289800" defTabSz="914400" fontAlgn="base"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TQ can accurately determine parameters for far away events</a:t>
            </a:r>
          </a:p>
        </p:txBody>
      </p:sp>
      <p:sp>
        <p:nvSpPr>
          <p:cNvPr id="11" name="Rectangle 22">
            <a:extLst>
              <a:ext uri="{FF2B5EF4-FFF2-40B4-BE49-F238E27FC236}">
                <a16:creationId xmlns:a16="http://schemas.microsoft.com/office/drawing/2014/main" id="{7E854EE9-B15F-1243-A7FD-10006208D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assive black holes (MBH)</a:t>
            </a:r>
          </a:p>
        </p:txBody>
      </p:sp>
    </p:spTree>
    <p:extLst>
      <p:ext uri="{BB962C8B-B14F-4D97-AF65-F5344CB8AC3E}">
        <p14:creationId xmlns:p14="http://schemas.microsoft.com/office/powerpoint/2010/main" val="28699128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pic>
        <p:nvPicPr>
          <p:cNvPr id="6" name="图片 4">
            <a:extLst>
              <a:ext uri="{FF2B5EF4-FFF2-40B4-BE49-F238E27FC236}">
                <a16:creationId xmlns:a16="http://schemas.microsoft.com/office/drawing/2014/main" id="{68C4DC6B-F6C2-4D46-883B-D63160EDA25E}"/>
              </a:ext>
            </a:extLst>
          </p:cNvPr>
          <p:cNvPicPr/>
          <p:nvPr/>
        </p:nvPicPr>
        <p:blipFill>
          <a:blip r:embed="rId3" cstate="print"/>
          <a:stretch/>
        </p:blipFill>
        <p:spPr>
          <a:xfrm>
            <a:off x="603276" y="2622581"/>
            <a:ext cx="4267080" cy="3555720"/>
          </a:xfrm>
          <a:prstGeom prst="rect">
            <a:avLst/>
          </a:prstGeom>
          <a:ln>
            <a:noFill/>
          </a:ln>
        </p:spPr>
      </p:pic>
      <p:pic>
        <p:nvPicPr>
          <p:cNvPr id="7" name="图片 2">
            <a:extLst>
              <a:ext uri="{FF2B5EF4-FFF2-40B4-BE49-F238E27FC236}">
                <a16:creationId xmlns:a16="http://schemas.microsoft.com/office/drawing/2014/main" id="{352D2199-98BD-2B45-8416-D8712728B149}"/>
              </a:ext>
            </a:extLst>
          </p:cNvPr>
          <p:cNvPicPr/>
          <p:nvPr/>
        </p:nvPicPr>
        <p:blipFill>
          <a:blip r:embed="rId4" cstate="print"/>
          <a:stretch/>
        </p:blipFill>
        <p:spPr>
          <a:xfrm>
            <a:off x="5067276" y="2622581"/>
            <a:ext cx="4310280" cy="3591720"/>
          </a:xfrm>
          <a:prstGeom prst="rect">
            <a:avLst/>
          </a:prstGeom>
          <a:ln>
            <a:noFill/>
          </a:ln>
        </p:spPr>
      </p:pic>
      <p:sp>
        <p:nvSpPr>
          <p:cNvPr id="8" name="CustomShape 1">
            <a:extLst>
              <a:ext uri="{FF2B5EF4-FFF2-40B4-BE49-F238E27FC236}">
                <a16:creationId xmlns:a16="http://schemas.microsoft.com/office/drawing/2014/main" id="{57A96129-4817-DB4C-AC3C-E4282B4CA14F}"/>
              </a:ext>
            </a:extLst>
          </p:cNvPr>
          <p:cNvSpPr/>
          <p:nvPr/>
        </p:nvSpPr>
        <p:spPr>
          <a:xfrm flipH="1">
            <a:off x="1328289" y="6372341"/>
            <a:ext cx="2817054" cy="329295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5000" rIns="90000" bIns="45000"/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Distribution of SNR</a:t>
            </a:r>
          </a:p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b="1" kern="0" spc="-1" dirty="0">
              <a:solidFill>
                <a:srgbClr val="00206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9" name="CustomShape 2">
            <a:extLst>
              <a:ext uri="{FF2B5EF4-FFF2-40B4-BE49-F238E27FC236}">
                <a16:creationId xmlns:a16="http://schemas.microsoft.com/office/drawing/2014/main" id="{71E9D8A3-CBB8-E84F-9FB5-AABCC41F4410}"/>
              </a:ext>
            </a:extLst>
          </p:cNvPr>
          <p:cNvSpPr/>
          <p:nvPr/>
        </p:nvSpPr>
        <p:spPr>
          <a:xfrm flipH="1">
            <a:off x="5967276" y="6348791"/>
            <a:ext cx="2350800" cy="352845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5000" rIns="90000" bIns="45000"/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Sky localization</a:t>
            </a:r>
          </a:p>
        </p:txBody>
      </p:sp>
      <p:sp>
        <p:nvSpPr>
          <p:cNvPr id="10" name="CustomShape 4">
            <a:extLst>
              <a:ext uri="{FF2B5EF4-FFF2-40B4-BE49-F238E27FC236}">
                <a16:creationId xmlns:a16="http://schemas.microsoft.com/office/drawing/2014/main" id="{AE6E7BDC-5C2B-EE45-95D6-76DB3679F9C2}"/>
              </a:ext>
            </a:extLst>
          </p:cNvPr>
          <p:cNvSpPr/>
          <p:nvPr/>
        </p:nvSpPr>
        <p:spPr>
          <a:xfrm>
            <a:off x="570516" y="2108501"/>
            <a:ext cx="8777520" cy="320040"/>
          </a:xfrm>
          <a:prstGeom prst="rect">
            <a:avLst/>
          </a:prstGeom>
          <a:noFill/>
          <a:ln w="9360">
            <a:noFill/>
          </a:ln>
          <a:effectLst/>
        </p:spPr>
        <p:txBody>
          <a:bodyPr lIns="76320" tIns="38160" rIns="76320" bIns="38160"/>
          <a:lstStyle/>
          <a:p>
            <a:pPr marL="290520" lvl="0" indent="-289800" defTabSz="914400" fontAlgn="base"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Issue early warning 24 hours before merger</a:t>
            </a:r>
          </a:p>
        </p:txBody>
      </p:sp>
      <p:sp>
        <p:nvSpPr>
          <p:cNvPr id="11" name="Rectangle 22">
            <a:extLst>
              <a:ext uri="{FF2B5EF4-FFF2-40B4-BE49-F238E27FC236}">
                <a16:creationId xmlns:a16="http://schemas.microsoft.com/office/drawing/2014/main" id="{D60AFBD7-C544-514C-83B7-E677725CC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assive black holes (MBH)</a:t>
            </a:r>
          </a:p>
        </p:txBody>
      </p:sp>
      <p:sp>
        <p:nvSpPr>
          <p:cNvPr id="12" name="矩形 15">
            <a:extLst>
              <a:ext uri="{FF2B5EF4-FFF2-40B4-BE49-F238E27FC236}">
                <a16:creationId xmlns:a16="http://schemas.microsoft.com/office/drawing/2014/main" id="{FB0F96D5-2849-224A-B169-042D31B1B6FB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Parameter estimation</a:t>
            </a:r>
          </a:p>
        </p:txBody>
      </p:sp>
    </p:spTree>
    <p:extLst>
      <p:ext uri="{BB962C8B-B14F-4D97-AF65-F5344CB8AC3E}">
        <p14:creationId xmlns:p14="http://schemas.microsoft.com/office/powerpoint/2010/main" val="114460073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>
            <a:extLst>
              <a:ext uri="{FF2B5EF4-FFF2-40B4-BE49-F238E27FC236}">
                <a16:creationId xmlns:a16="http://schemas.microsoft.com/office/drawing/2014/main" id="{64F42FE1-D162-DD4F-955D-CE1B71E1F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0" y="-17253"/>
            <a:ext cx="2938463" cy="29384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Testing no-hair theorem with ringdown</a:t>
            </a:r>
          </a:p>
        </p:txBody>
      </p:sp>
      <p:sp>
        <p:nvSpPr>
          <p:cNvPr id="8" name="CustomShape 1">
            <a:extLst>
              <a:ext uri="{FF2B5EF4-FFF2-40B4-BE49-F238E27FC236}">
                <a16:creationId xmlns:a16="http://schemas.microsoft.com/office/drawing/2014/main" id="{57A96129-4817-DB4C-AC3C-E4282B4CA14F}"/>
              </a:ext>
            </a:extLst>
          </p:cNvPr>
          <p:cNvSpPr/>
          <p:nvPr/>
        </p:nvSpPr>
        <p:spPr>
          <a:xfrm flipH="1">
            <a:off x="570515" y="6505451"/>
            <a:ext cx="4310094" cy="36468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5000" rIns="90000" bIns="450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-1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TQ precision for QNM frequencies</a:t>
            </a:r>
          </a:p>
        </p:txBody>
      </p:sp>
      <p:sp>
        <p:nvSpPr>
          <p:cNvPr id="9" name="CustomShape 2">
            <a:extLst>
              <a:ext uri="{FF2B5EF4-FFF2-40B4-BE49-F238E27FC236}">
                <a16:creationId xmlns:a16="http://schemas.microsoft.com/office/drawing/2014/main" id="{71E9D8A3-CBB8-E84F-9FB5-AABCC41F4410}"/>
              </a:ext>
            </a:extLst>
          </p:cNvPr>
          <p:cNvSpPr/>
          <p:nvPr/>
        </p:nvSpPr>
        <p:spPr>
          <a:xfrm flipH="1">
            <a:off x="4880609" y="6515509"/>
            <a:ext cx="5271308" cy="36468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5000" rIns="90000" bIns="45000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Precision under different networks/models</a:t>
            </a:r>
            <a:endParaRPr kumimoji="0" lang="en-US" sz="1800" b="1" i="0" u="none" strike="noStrike" kern="0" cap="none" spc="-1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10" name="CustomShape 4">
            <a:extLst>
              <a:ext uri="{FF2B5EF4-FFF2-40B4-BE49-F238E27FC236}">
                <a16:creationId xmlns:a16="http://schemas.microsoft.com/office/drawing/2014/main" id="{AE6E7BDC-5C2B-EE45-95D6-76DB3679F9C2}"/>
              </a:ext>
            </a:extLst>
          </p:cNvPr>
          <p:cNvSpPr/>
          <p:nvPr/>
        </p:nvSpPr>
        <p:spPr>
          <a:xfrm>
            <a:off x="210073" y="2150986"/>
            <a:ext cx="8777520" cy="1251441"/>
          </a:xfrm>
          <a:prstGeom prst="rect">
            <a:avLst/>
          </a:prstGeom>
          <a:noFill/>
          <a:ln w="9360">
            <a:noFill/>
          </a:ln>
          <a:effectLst/>
        </p:spPr>
        <p:txBody>
          <a:bodyPr lIns="76320" tIns="38160" rIns="76320" bIns="38160"/>
          <a:lstStyle/>
          <a:p>
            <a:pPr marL="290520" marR="0" lvl="0" indent="-28980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SzTx/>
              <a:buFont typeface="Wingdings" charset="2"/>
              <a:buChar char=""/>
              <a:tabLst/>
              <a:defRPr/>
            </a:pPr>
            <a:r>
              <a:rPr kumimoji="0" lang="en-US" altLang="zh-CN" sz="1800" b="1" i="0" u="none" strike="noStrike" kern="0" cap="none" spc="-1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/>
                <a:ea typeface="微软雅黑"/>
                <a:cs typeface="+mn-cs"/>
              </a:rPr>
              <a:t>Measuring multiple QNM modes</a:t>
            </a:r>
          </a:p>
          <a:p>
            <a:pPr marL="290520" marR="0" lvl="0" indent="-28980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SzTx/>
              <a:buFont typeface="Wingdings" charset="2"/>
              <a:buChar char=""/>
              <a:tabLst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Testing no-hair theorem through consistency check</a:t>
            </a:r>
            <a:endParaRPr kumimoji="0" lang="en-US" altLang="zh-CN" sz="1800" b="1" i="0" u="none" strike="noStrike" kern="0" cap="none" spc="-1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/>
              <a:ea typeface="微软雅黑"/>
              <a:cs typeface="+mn-cs"/>
            </a:endParaRPr>
          </a:p>
          <a:p>
            <a:pPr marL="290520" marR="0" lvl="0" indent="-28980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SzTx/>
              <a:buFont typeface="Wingdings" charset="2"/>
              <a:buChar char=""/>
              <a:tabLst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Highest precision for 22, 33 modes</a:t>
            </a:r>
          </a:p>
          <a:p>
            <a:pPr marL="290520" marR="0" lvl="0" indent="-28980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SzTx/>
              <a:buFont typeface="Wingdings" charset="2"/>
              <a:buChar char=""/>
              <a:tabLst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Can measure frequency with precision 10</a:t>
            </a:r>
            <a:r>
              <a:rPr lang="en-US" altLang="zh-CN" b="1" kern="0" spc="-1" baseline="30000" dirty="0">
                <a:solidFill>
                  <a:srgbClr val="002060"/>
                </a:solidFill>
                <a:latin typeface="微软雅黑"/>
                <a:ea typeface="微软雅黑"/>
              </a:rPr>
              <a:t>-3</a:t>
            </a:r>
          </a:p>
          <a:p>
            <a:pPr marL="290520" lvl="0" indent="-289800" defTabSz="914400" fontAlgn="base"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hi</a:t>
            </a:r>
            <a:r>
              <a:rPr lang="zh-CN" altLang="en-US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t al. PRD.100.044036</a:t>
            </a:r>
            <a:endParaRPr lang="en-US" altLang="zh-CN" b="1" kern="0" spc="-1" baseline="30000" dirty="0">
              <a:solidFill>
                <a:srgbClr val="002060"/>
              </a:solidFill>
              <a:latin typeface="微软雅黑"/>
              <a:ea typeface="微软雅黑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1031260-7A8D-7942-8EB7-8C9BDF6129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564" y="3568531"/>
            <a:ext cx="5271308" cy="2770816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2167A46A-C949-5341-85F5-DCA9633E24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67734" y="2901627"/>
            <a:ext cx="3946365" cy="3603824"/>
          </a:xfrm>
          <a:prstGeom prst="rect">
            <a:avLst/>
          </a:prstGeom>
        </p:spPr>
      </p:pic>
      <p:sp>
        <p:nvSpPr>
          <p:cNvPr id="12" name="Rectangle 22">
            <a:extLst>
              <a:ext uri="{FF2B5EF4-FFF2-40B4-BE49-F238E27FC236}">
                <a16:creationId xmlns:a16="http://schemas.microsoft.com/office/drawing/2014/main" id="{BC7AEDE0-3F79-6345-81AC-8C69B16C9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assive black holes (MBH)</a:t>
            </a:r>
          </a:p>
        </p:txBody>
      </p:sp>
    </p:spTree>
    <p:extLst>
      <p:ext uri="{BB962C8B-B14F-4D97-AF65-F5344CB8AC3E}">
        <p14:creationId xmlns:p14="http://schemas.microsoft.com/office/powerpoint/2010/main" val="223153187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>
            <a:extLst>
              <a:ext uri="{FF2B5EF4-FFF2-40B4-BE49-F238E27FC236}">
                <a16:creationId xmlns:a16="http://schemas.microsoft.com/office/drawing/2014/main" id="{8EB2D711-E63F-B74C-AF7A-95E8DB41C4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7775" y="-17253"/>
            <a:ext cx="2944800" cy="294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 err="1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esing</a:t>
            </a: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STVG theory with ringdown</a:t>
            </a:r>
            <a:endParaRPr lang="zh-CN" altLang="en-US" sz="2800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8" name="CustomShape 1">
            <a:extLst>
              <a:ext uri="{FF2B5EF4-FFF2-40B4-BE49-F238E27FC236}">
                <a16:creationId xmlns:a16="http://schemas.microsoft.com/office/drawing/2014/main" id="{57A96129-4817-DB4C-AC3C-E4282B4CA14F}"/>
              </a:ext>
            </a:extLst>
          </p:cNvPr>
          <p:cNvSpPr/>
          <p:nvPr/>
        </p:nvSpPr>
        <p:spPr>
          <a:xfrm flipH="1">
            <a:off x="788670" y="6402581"/>
            <a:ext cx="4466915" cy="36468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5000" rIns="90000" bIns="45000"/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f deviation and </a:t>
            </a:r>
            <a:r>
              <a:rPr lang="el-GR" altLang="zh-CN" b="1" kern="0" spc="-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α</a:t>
            </a:r>
            <a:r>
              <a:rPr lang="en-US" altLang="zh-CN" b="1" kern="0" spc="-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 in 22 mode</a:t>
            </a:r>
            <a:endParaRPr kumimoji="0" lang="en-US" sz="1800" b="1" i="0" u="none" strike="noStrike" kern="0" cap="none" spc="-1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p:sp>
        <p:nvSpPr>
          <p:cNvPr id="9" name="CustomShape 2">
            <a:extLst>
              <a:ext uri="{FF2B5EF4-FFF2-40B4-BE49-F238E27FC236}">
                <a16:creationId xmlns:a16="http://schemas.microsoft.com/office/drawing/2014/main" id="{71E9D8A3-CBB8-E84F-9FB5-AABCC41F4410}"/>
              </a:ext>
            </a:extLst>
          </p:cNvPr>
          <p:cNvSpPr/>
          <p:nvPr/>
        </p:nvSpPr>
        <p:spPr>
          <a:xfrm flipH="1">
            <a:off x="6385024" y="6402581"/>
            <a:ext cx="2626380" cy="364680"/>
          </a:xfrm>
          <a:prstGeom prst="rect">
            <a:avLst/>
          </a:prstGeom>
          <a:noFill/>
          <a:ln>
            <a:noFill/>
          </a:ln>
          <a:effectLst/>
        </p:spPr>
        <p:txBody>
          <a:bodyPr lIns="90000" tIns="45000" rIns="90000" bIns="45000"/>
          <a:lstStyle/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800" b="1" i="0" u="none" strike="noStrike" kern="0" cap="none" spc="-1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Constraining of </a:t>
            </a:r>
            <a:r>
              <a:rPr lang="el-GR" altLang="zh-CN" b="1" kern="0" spc="-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α</a:t>
            </a:r>
            <a:r>
              <a:rPr kumimoji="0" lang="en-US" altLang="zh-CN" sz="1800" b="1" i="0" u="none" strike="noStrike" kern="0" cap="none" spc="-1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rPr>
              <a:t> </a:t>
            </a:r>
            <a:endParaRPr kumimoji="0" lang="en-US" sz="1800" b="1" i="0" u="none" strike="noStrike" kern="0" cap="none" spc="-1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ustomShape 4">
                <a:extLst>
                  <a:ext uri="{FF2B5EF4-FFF2-40B4-BE49-F238E27FC236}">
                    <a16:creationId xmlns:a16="http://schemas.microsoft.com/office/drawing/2014/main" id="{AE6E7BDC-5C2B-EE45-95D6-76DB3679F9C2}"/>
                  </a:ext>
                </a:extLst>
              </p:cNvPr>
              <p:cNvSpPr/>
              <p:nvPr/>
            </p:nvSpPr>
            <p:spPr>
              <a:xfrm>
                <a:off x="0" y="1994071"/>
                <a:ext cx="8777520" cy="1144481"/>
              </a:xfrm>
              <a:prstGeom prst="rect">
                <a:avLst/>
              </a:prstGeom>
              <a:noFill/>
              <a:ln w="9360">
                <a:noFill/>
              </a:ln>
              <a:effectLst/>
            </p:spPr>
            <p:txBody>
              <a:bodyPr lIns="76320" tIns="38160" rIns="76320" bIns="38160"/>
              <a:lstStyle/>
              <a:p>
                <a:pPr marL="290520" lvl="0" indent="-289800" defTabSz="9144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2060"/>
                  </a:buClr>
                  <a:buFont typeface="Wingdings" charset="2"/>
                  <a:buChar char=""/>
                  <a:defRPr/>
                </a:pPr>
                <a:r>
                  <a:rPr kumimoji="0" lang="en-US" altLang="zh-CN" sz="1800" b="1" i="0" u="none" strike="noStrike" kern="0" cap="none" spc="-1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微软雅黑"/>
                    <a:ea typeface="微软雅黑"/>
                    <a:cs typeface="+mn-cs"/>
                  </a:rPr>
                  <a:t>QNM frequency of spinning BH in STVG affected by M</a:t>
                </a:r>
                <a:r>
                  <a:rPr kumimoji="0" lang="zh-CN" altLang="en-US" sz="1800" b="1" i="0" u="none" strike="noStrike" kern="0" cap="none" spc="-1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微软雅黑"/>
                    <a:ea typeface="微软雅黑"/>
                    <a:cs typeface="+mn-cs"/>
                  </a:rPr>
                  <a:t>、</a:t>
                </a:r>
                <a:r>
                  <a:rPr kumimoji="0" lang="en-US" altLang="zh-CN" sz="1800" b="1" i="0" u="none" strike="noStrike" kern="0" cap="none" spc="-1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微软雅黑"/>
                    <a:ea typeface="微软雅黑"/>
                    <a:cs typeface="+mn-cs"/>
                  </a:rPr>
                  <a:t>a</a:t>
                </a:r>
                <a:r>
                  <a:rPr kumimoji="0" lang="zh-CN" altLang="en-US" sz="1800" b="1" i="0" u="none" strike="noStrike" kern="0" cap="none" spc="-1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微软雅黑"/>
                    <a:ea typeface="微软雅黑"/>
                    <a:cs typeface="+mn-cs"/>
                  </a:rPr>
                  <a:t>、</a:t>
                </a:r>
                <a:r>
                  <a:rPr lang="el-GR" altLang="zh-CN" b="1" kern="0" spc="-1" dirty="0">
                    <a:solidFill>
                      <a:srgbClr val="FF0000"/>
                    </a:solidFill>
                    <a:latin typeface="微软雅黑" pitchFamily="34" charset="-122"/>
                    <a:ea typeface="微软雅黑" pitchFamily="34" charset="-122"/>
                  </a:rPr>
                  <a:t>α</a:t>
                </a:r>
                <a:endParaRPr kumimoji="0" lang="en-US" altLang="zh-CN" sz="1800" b="1" i="0" u="none" strike="noStrike" kern="0" cap="none" spc="-1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endParaRPr>
              </a:p>
              <a:p>
                <a:pPr marL="290520" indent="-289800" defTabSz="9144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2060"/>
                  </a:buClr>
                  <a:buFont typeface="Wingdings" charset="2"/>
                  <a:buChar char=""/>
                  <a:defRPr/>
                </a:pPr>
                <a:r>
                  <a:rPr lang="en-US" altLang="zh-CN" b="1" kern="0" spc="-1" dirty="0">
                    <a:solidFill>
                      <a:srgbClr val="002060"/>
                    </a:solidFill>
                    <a:latin typeface="微软雅黑"/>
                    <a:ea typeface="微软雅黑"/>
                  </a:rPr>
                  <a:t>TQ can constrain for BH with 10</a:t>
                </a:r>
                <a:r>
                  <a:rPr lang="en-US" altLang="zh-CN" b="1" kern="0" spc="-1" baseline="30000" dirty="0">
                    <a:solidFill>
                      <a:srgbClr val="002060"/>
                    </a:solidFill>
                    <a:latin typeface="微软雅黑"/>
                    <a:ea typeface="微软雅黑"/>
                  </a:rPr>
                  <a:t>6</a:t>
                </a:r>
                <a:r>
                  <a:rPr lang="zh-CN" altLang="en-US" b="1" kern="0" spc="-1" dirty="0">
                    <a:solidFill>
                      <a:srgbClr val="002060"/>
                    </a:solidFill>
                    <a:latin typeface="微软雅黑"/>
                    <a:ea typeface="微软雅黑"/>
                  </a:rPr>
                  <a:t>～</a:t>
                </a:r>
                <a:r>
                  <a:rPr lang="en-US" altLang="zh-CN" b="1" kern="0" spc="-1" dirty="0">
                    <a:solidFill>
                      <a:srgbClr val="002060"/>
                    </a:solidFill>
                    <a:latin typeface="微软雅黑"/>
                    <a:ea typeface="微软雅黑"/>
                  </a:rPr>
                  <a:t>10</a:t>
                </a:r>
                <a:r>
                  <a:rPr lang="en-US" altLang="zh-CN" b="1" kern="0" spc="-1" baseline="30000" dirty="0">
                    <a:solidFill>
                      <a:srgbClr val="002060"/>
                    </a:solidFill>
                    <a:latin typeface="微软雅黑"/>
                    <a:ea typeface="微软雅黑"/>
                  </a:rPr>
                  <a:t>7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kern="0" spc="-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微软雅黑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b="1" i="1" kern="0" spc="-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微软雅黑"/>
                          </a:rPr>
                          <m:t>M</m:t>
                        </m:r>
                      </m:e>
                      <m:sub>
                        <m:r>
                          <a:rPr lang="en-US" altLang="zh-CN" b="1" i="1" kern="0" spc="-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⊙</m:t>
                        </m:r>
                      </m:sub>
                    </m:sSub>
                  </m:oMath>
                </a14:m>
                <a:r>
                  <a:rPr lang="zh-CN" altLang="en-US" b="1" kern="0" spc="-1" dirty="0">
                    <a:solidFill>
                      <a:srgbClr val="002060"/>
                    </a:solidFill>
                    <a:latin typeface="微软雅黑"/>
                    <a:ea typeface="微软雅黑"/>
                  </a:rPr>
                  <a:t>，</a:t>
                </a:r>
                <a:r>
                  <a:rPr lang="en-US" altLang="zh-CN" b="1" kern="0" spc="-1" dirty="0">
                    <a:solidFill>
                      <a:srgbClr val="002060"/>
                    </a:solidFill>
                    <a:latin typeface="微软雅黑"/>
                    <a:ea typeface="微软雅黑"/>
                  </a:rPr>
                  <a:t>reaching 0.01</a:t>
                </a:r>
              </a:p>
              <a:p>
                <a:pPr marL="290520" indent="-289800" defTabSz="9144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2060"/>
                  </a:buClr>
                  <a:buFont typeface="Wingdings" charset="2"/>
                  <a:buChar char=""/>
                  <a:defRPr/>
                </a:pPr>
                <a:r>
                  <a:rPr lang="en-US" altLang="zh-CN" b="1" kern="0" spc="-1" dirty="0">
                    <a:solidFill>
                      <a:srgbClr val="002060"/>
                    </a:solidFill>
                    <a:latin typeface="微软雅黑"/>
                    <a:ea typeface="微软雅黑"/>
                  </a:rPr>
                  <a:t>In Q3_nod, can reach </a:t>
                </a:r>
                <a:r>
                  <a:rPr lang="en-US" altLang="zh-CN" b="1" kern="0" spc="-1" dirty="0">
                    <a:solidFill>
                      <a:srgbClr val="002060"/>
                    </a:solidFill>
                    <a:latin typeface="微软雅黑" pitchFamily="34" charset="-122"/>
                    <a:ea typeface="微软雅黑" pitchFamily="34" charset="-122"/>
                  </a:rPr>
                  <a:t>10</a:t>
                </a:r>
                <a:r>
                  <a:rPr lang="en-US" altLang="zh-CN" b="1" kern="0" spc="-1" baseline="30000" dirty="0">
                    <a:solidFill>
                      <a:srgbClr val="002060"/>
                    </a:solidFill>
                    <a:latin typeface="微软雅黑" pitchFamily="34" charset="-122"/>
                    <a:ea typeface="微软雅黑" pitchFamily="34" charset="-122"/>
                  </a:rPr>
                  <a:t>-3 </a:t>
                </a:r>
                <a:r>
                  <a:rPr lang="en-US" altLang="zh-CN" b="1" kern="0" spc="-1" dirty="0">
                    <a:solidFill>
                      <a:srgbClr val="002060"/>
                    </a:solidFill>
                    <a:latin typeface="微软雅黑"/>
                    <a:ea typeface="微软雅黑"/>
                  </a:rPr>
                  <a:t> for </a:t>
                </a:r>
                <a:r>
                  <a:rPr lang="el-GR" altLang="zh-CN" b="1" kern="0" spc="-1" dirty="0">
                    <a:solidFill>
                      <a:srgbClr val="002060"/>
                    </a:solidFill>
                    <a:latin typeface="微软雅黑" pitchFamily="34" charset="-122"/>
                    <a:ea typeface="微软雅黑" pitchFamily="34" charset="-122"/>
                  </a:rPr>
                  <a:t>α</a:t>
                </a:r>
                <a:endParaRPr lang="en-US" altLang="zh-CN" b="1" kern="0" spc="-1" baseline="30000" dirty="0">
                  <a:solidFill>
                    <a:srgbClr val="002060"/>
                  </a:solidFill>
                  <a:latin typeface="微软雅黑" pitchFamily="34" charset="-122"/>
                  <a:ea typeface="微软雅黑" pitchFamily="34" charset="-122"/>
                </a:endParaRPr>
              </a:p>
              <a:p>
                <a:pPr marL="290520" lvl="0" indent="-289800" defTabSz="914400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2060"/>
                  </a:buClr>
                  <a:buFont typeface="Wingdings" charset="2"/>
                  <a:buChar char=""/>
                  <a:defRPr/>
                </a:pPr>
                <a:r>
                  <a:rPr lang="en-US" altLang="zh-CN" b="1" dirty="0">
                    <a:solidFill>
                      <a:srgbClr val="002060"/>
                    </a:solidFill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Bao et al. PRD.100.084024</a:t>
                </a:r>
                <a:endParaRPr kumimoji="0" lang="en-US" altLang="zh-CN" sz="1800" b="1" i="0" u="none" strike="noStrike" kern="0" cap="none" spc="-1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微软雅黑"/>
                  <a:ea typeface="微软雅黑"/>
                  <a:cs typeface="+mn-cs"/>
                </a:endParaRPr>
              </a:p>
            </p:txBody>
          </p:sp>
        </mc:Choice>
        <mc:Fallback xmlns="">
          <p:sp>
            <p:nvSpPr>
              <p:cNvPr id="10" name="CustomShape 4">
                <a:extLst>
                  <a:ext uri="{FF2B5EF4-FFF2-40B4-BE49-F238E27FC236}">
                    <a16:creationId xmlns:a16="http://schemas.microsoft.com/office/drawing/2014/main" id="{AE6E7BDC-5C2B-EE45-95D6-76DB3679F9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94071"/>
                <a:ext cx="8777520" cy="1144481"/>
              </a:xfrm>
              <a:prstGeom prst="rect">
                <a:avLst/>
              </a:prstGeom>
              <a:blipFill>
                <a:blip r:embed="rId4"/>
                <a:stretch>
                  <a:fillRect l="-723" t="-2174" b="-11957"/>
                </a:stretch>
              </a:blipFill>
              <a:ln w="9360"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图片 1">
            <a:extLst>
              <a:ext uri="{FF2B5EF4-FFF2-40B4-BE49-F238E27FC236}">
                <a16:creationId xmlns:a16="http://schemas.microsoft.com/office/drawing/2014/main" id="{951E1407-9FF2-8F44-8F64-40D7BAA2E9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586" y="3252981"/>
            <a:ext cx="5080000" cy="3149600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BFD4BE4-C467-944E-9248-2A600B4DA6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93813" y="3151540"/>
            <a:ext cx="4008802" cy="3251041"/>
          </a:xfrm>
          <a:prstGeom prst="rect">
            <a:avLst/>
          </a:prstGeom>
        </p:spPr>
      </p:pic>
      <p:sp>
        <p:nvSpPr>
          <p:cNvPr id="11" name="Rectangle 22">
            <a:extLst>
              <a:ext uri="{FF2B5EF4-FFF2-40B4-BE49-F238E27FC236}">
                <a16:creationId xmlns:a16="http://schemas.microsoft.com/office/drawing/2014/main" id="{A4525E4A-C2D9-2343-B241-8D7D65AE7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assive black holes (MBH)</a:t>
            </a:r>
          </a:p>
        </p:txBody>
      </p:sp>
    </p:spTree>
    <p:extLst>
      <p:ext uri="{BB962C8B-B14F-4D97-AF65-F5344CB8AC3E}">
        <p14:creationId xmlns:p14="http://schemas.microsoft.com/office/powerpoint/2010/main" val="33709795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indow to study galactic nuclei</a:t>
            </a:r>
            <a:endParaRPr lang="zh-CN" altLang="en-US" sz="2800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Rectangle 22">
            <a:extLst>
              <a:ext uri="{FF2B5EF4-FFF2-40B4-BE49-F238E27FC236}">
                <a16:creationId xmlns:a16="http://schemas.microsoft.com/office/drawing/2014/main" id="{3E89F9CA-D767-AB4D-8F27-6E850EFC2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xtreme mass ratio </a:t>
            </a:r>
            <a:r>
              <a:rPr lang="en-US" altLang="zh-CN" sz="3200" b="1" dirty="0" err="1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spiral</a:t>
            </a: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(EMRI)</a:t>
            </a:r>
          </a:p>
        </p:txBody>
      </p:sp>
      <p:sp>
        <p:nvSpPr>
          <p:cNvPr id="6" name="矩形 10">
            <a:extLst>
              <a:ext uri="{FF2B5EF4-FFF2-40B4-BE49-F238E27FC236}">
                <a16:creationId xmlns:a16="http://schemas.microsoft.com/office/drawing/2014/main" id="{42060CC5-C418-4F4E-8E97-963B38CD0738}"/>
              </a:ext>
            </a:extLst>
          </p:cNvPr>
          <p:cNvSpPr/>
          <p:nvPr/>
        </p:nvSpPr>
        <p:spPr>
          <a:xfrm>
            <a:off x="312332" y="2032656"/>
            <a:ext cx="4945156" cy="3726012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pture of stellar mass compact object (black hole) with massive black holes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ate highly uncertain, dependent on astronomical models</a:t>
            </a:r>
          </a:p>
          <a:p>
            <a:pPr marL="342900" indent="-3429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aveform highly uncertain, challenging to produce accurate waveforms</a:t>
            </a:r>
          </a:p>
        </p:txBody>
      </p:sp>
      <p:sp>
        <p:nvSpPr>
          <p:cNvPr id="7" name="文本框 50">
            <a:extLst>
              <a:ext uri="{FF2B5EF4-FFF2-40B4-BE49-F238E27FC236}">
                <a16:creationId xmlns:a16="http://schemas.microsoft.com/office/drawing/2014/main" id="{A3724144-8FB3-9C40-9B95-6A1DE98B0639}"/>
              </a:ext>
            </a:extLst>
          </p:cNvPr>
          <p:cNvSpPr txBox="1"/>
          <p:nvPr/>
        </p:nvSpPr>
        <p:spPr>
          <a:xfrm>
            <a:off x="6504034" y="5760720"/>
            <a:ext cx="28279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002060"/>
                </a:solidFill>
                <a:latin typeface="微软雅黑" pitchFamily="34" charset="-122"/>
                <a:ea typeface="微软雅黑" panose="020B0503020204020204" pitchFamily="34" charset="-122"/>
              </a:rPr>
              <a:t>V. Cardoso et al., arXiv:1908.11390</a:t>
            </a:r>
            <a:endParaRPr lang="zh-CN" altLang="en-US" sz="1200" dirty="0">
              <a:solidFill>
                <a:srgbClr val="002060"/>
              </a:solidFill>
              <a:latin typeface="微软雅黑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8A0EBF09-7DDE-A742-A71A-3F3CAADC6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4461" y="1743988"/>
            <a:ext cx="3642802" cy="351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6848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stronomical models</a:t>
            </a:r>
          </a:p>
        </p:txBody>
      </p:sp>
      <p:sp>
        <p:nvSpPr>
          <p:cNvPr id="5" name="Rectangle 22">
            <a:extLst>
              <a:ext uri="{FF2B5EF4-FFF2-40B4-BE49-F238E27FC236}">
                <a16:creationId xmlns:a16="http://schemas.microsoft.com/office/drawing/2014/main" id="{3E89F9CA-D767-AB4D-8F27-6E850EFC2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MRI</a:t>
            </a:r>
            <a:endParaRPr lang="zh-CN" altLang="en-US" sz="32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文本框 12">
            <a:extLst>
              <a:ext uri="{FF2B5EF4-FFF2-40B4-BE49-F238E27FC236}">
                <a16:creationId xmlns:a16="http://schemas.microsoft.com/office/drawing/2014/main" id="{37F84B98-1C8F-B248-8FF0-A67370D1A001}"/>
              </a:ext>
            </a:extLst>
          </p:cNvPr>
          <p:cNvSpPr txBox="1"/>
          <p:nvPr/>
        </p:nvSpPr>
        <p:spPr>
          <a:xfrm>
            <a:off x="4616113" y="6236748"/>
            <a:ext cx="4238661" cy="27469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185" b="1" i="1" dirty="0">
                <a:solidFill>
                  <a:srgbClr val="000000"/>
                </a:solidFill>
                <a:latin typeface="Georgia" panose="02040502050405020303" pitchFamily="18" charset="0"/>
                <a:ea typeface="微软雅黑" panose="020B0503020204020204" pitchFamily="34" charset="-122"/>
                <a:sym typeface="+mn-ea"/>
              </a:rPr>
              <a:t> </a:t>
            </a:r>
            <a:r>
              <a:rPr lang="en-US" sz="1185" b="1" i="1" dirty="0">
                <a:solidFill>
                  <a:srgbClr val="000000"/>
                </a:solidFill>
                <a:latin typeface="Georgia" panose="02040502050405020303" pitchFamily="18" charset="0"/>
                <a:ea typeface="微软雅黑" panose="020B0503020204020204" pitchFamily="34" charset="-122"/>
                <a:sym typeface="+mn-ea"/>
              </a:rPr>
              <a:t>S. </a:t>
            </a:r>
            <a:r>
              <a:rPr lang="en-US" sz="1185" b="1" i="1" dirty="0" err="1">
                <a:solidFill>
                  <a:srgbClr val="000000"/>
                </a:solidFill>
                <a:latin typeface="Georgia" panose="02040502050405020303" pitchFamily="18" charset="0"/>
                <a:ea typeface="微软雅黑" panose="020B0503020204020204" pitchFamily="34" charset="-122"/>
                <a:sym typeface="+mn-ea"/>
              </a:rPr>
              <a:t>Bab</a:t>
            </a:r>
            <a:r>
              <a:rPr lang="en-US" altLang="zh-CN" sz="1185" b="1" i="1" dirty="0" err="1">
                <a:solidFill>
                  <a:srgbClr val="000000"/>
                </a:solidFill>
                <a:latin typeface="Georgia" panose="02040502050405020303" pitchFamily="18" charset="0"/>
                <a:ea typeface="微软雅黑" panose="020B0503020204020204" pitchFamily="34" charset="-122"/>
                <a:sym typeface="+mn-ea"/>
              </a:rPr>
              <a:t>ak</a:t>
            </a:r>
            <a:r>
              <a:rPr lang="en-US" sz="1185" b="1" i="1" dirty="0">
                <a:solidFill>
                  <a:srgbClr val="000000"/>
                </a:solidFill>
                <a:latin typeface="Georgia" panose="02040502050405020303" pitchFamily="18" charset="0"/>
                <a:ea typeface="微软雅黑" panose="020B0503020204020204" pitchFamily="34" charset="-122"/>
                <a:sym typeface="+mn-ea"/>
              </a:rPr>
              <a:t> and J. </a:t>
            </a:r>
            <a:r>
              <a:rPr lang="en-US" sz="1185" b="1" i="1" dirty="0" err="1">
                <a:solidFill>
                  <a:srgbClr val="000000"/>
                </a:solidFill>
                <a:latin typeface="Georgia" panose="02040502050405020303" pitchFamily="18" charset="0"/>
                <a:ea typeface="微软雅黑" panose="020B0503020204020204" pitchFamily="34" charset="-122"/>
                <a:sym typeface="+mn-ea"/>
              </a:rPr>
              <a:t>Gair</a:t>
            </a:r>
            <a:r>
              <a:rPr lang="en-US" sz="1185" b="1" i="1" dirty="0">
                <a:solidFill>
                  <a:srgbClr val="000000"/>
                </a:solidFill>
                <a:latin typeface="Georgia" panose="02040502050405020303" pitchFamily="18" charset="0"/>
                <a:ea typeface="微软雅黑" panose="020B0503020204020204" pitchFamily="34" charset="-122"/>
                <a:sym typeface="+mn-ea"/>
              </a:rPr>
              <a:t>, P</a:t>
            </a:r>
            <a:r>
              <a:rPr lang="en-US" altLang="zh-CN" sz="1185" b="1" i="1" dirty="0">
                <a:solidFill>
                  <a:srgbClr val="000000"/>
                </a:solidFill>
                <a:latin typeface="Georgia" panose="02040502050405020303" pitchFamily="18" charset="0"/>
                <a:ea typeface="微软雅黑" panose="020B0503020204020204" pitchFamily="34" charset="-122"/>
                <a:sym typeface="+mn-ea"/>
              </a:rPr>
              <a:t>hys. Rev D 95, 103012(2017)</a:t>
            </a:r>
          </a:p>
        </p:txBody>
      </p:sp>
      <p:graphicFrame>
        <p:nvGraphicFramePr>
          <p:cNvPr id="7" name="对象 15">
            <a:extLst>
              <a:ext uri="{FF2B5EF4-FFF2-40B4-BE49-F238E27FC236}">
                <a16:creationId xmlns:a16="http://schemas.microsoft.com/office/drawing/2014/main" id="{4B9E5452-1BCE-6A4C-A344-D8F70ED45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21253"/>
              </p:ext>
            </p:extLst>
          </p:nvPr>
        </p:nvGraphicFramePr>
        <p:xfrm>
          <a:off x="4462249" y="1904117"/>
          <a:ext cx="774095" cy="16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16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249" y="1904117"/>
                        <a:ext cx="774095" cy="167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9">
            <a:extLst>
              <a:ext uri="{FF2B5EF4-FFF2-40B4-BE49-F238E27FC236}">
                <a16:creationId xmlns:a16="http://schemas.microsoft.com/office/drawing/2014/main" id="{9FE4D885-ACD2-AD45-920A-CAE7A0B392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728066"/>
              </p:ext>
            </p:extLst>
          </p:nvPr>
        </p:nvGraphicFramePr>
        <p:xfrm>
          <a:off x="523265" y="2785982"/>
          <a:ext cx="2877795" cy="54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" name="Equation" r:id="rId6" imgW="2336760" imgH="444240" progId="Equation.DSMT4">
                  <p:embed/>
                </p:oleObj>
              </mc:Choice>
              <mc:Fallback>
                <p:oleObj name="Equation" r:id="rId6" imgW="2336760" imgH="44424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65" y="2785982"/>
                        <a:ext cx="2877795" cy="5474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20">
            <a:extLst>
              <a:ext uri="{FF2B5EF4-FFF2-40B4-BE49-F238E27FC236}">
                <a16:creationId xmlns:a16="http://schemas.microsoft.com/office/drawing/2014/main" id="{11DC5BF8-EC41-C24A-B75F-1072F71CE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162720"/>
              </p:ext>
            </p:extLst>
          </p:nvPr>
        </p:nvGraphicFramePr>
        <p:xfrm>
          <a:off x="696997" y="4014532"/>
          <a:ext cx="2455984" cy="474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Equation" r:id="rId8" imgW="2298600" imgH="444240" progId="Equation.DSMT4">
                  <p:embed/>
                </p:oleObj>
              </mc:Choice>
              <mc:Fallback>
                <p:oleObj name="Equation" r:id="rId8" imgW="2298600" imgH="444240" progId="Equation.DSMT4">
                  <p:embed/>
                  <p:pic>
                    <p:nvPicPr>
                      <p:cNvPr id="21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97" y="4014532"/>
                        <a:ext cx="2455984" cy="474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25">
            <a:extLst>
              <a:ext uri="{FF2B5EF4-FFF2-40B4-BE49-F238E27FC236}">
                <a16:creationId xmlns:a16="http://schemas.microsoft.com/office/drawing/2014/main" id="{48D68679-F2DA-0C42-8D4C-4BEB6C67D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228438"/>
              </p:ext>
            </p:extLst>
          </p:nvPr>
        </p:nvGraphicFramePr>
        <p:xfrm>
          <a:off x="4462249" y="1904117"/>
          <a:ext cx="774095" cy="16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26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249" y="1904117"/>
                        <a:ext cx="774095" cy="1679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stomShape 8">
            <a:extLst>
              <a:ext uri="{FF2B5EF4-FFF2-40B4-BE49-F238E27FC236}">
                <a16:creationId xmlns:a16="http://schemas.microsoft.com/office/drawing/2014/main" id="{C2481CD3-F65B-9A49-8A75-AAD26976EDD8}"/>
              </a:ext>
            </a:extLst>
          </p:cNvPr>
          <p:cNvSpPr/>
          <p:nvPr/>
        </p:nvSpPr>
        <p:spPr>
          <a:xfrm>
            <a:off x="312332" y="1904117"/>
            <a:ext cx="3088727" cy="172472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90000" tIns="45000" rIns="90000" bIns="45000">
            <a:spAutoFit/>
          </a:bodyPr>
          <a:lstStyle/>
          <a:p>
            <a:pPr lvl="0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MBH Mass distribution</a:t>
            </a:r>
            <a:r>
              <a:rPr lang="zh-CN" altLang="en-US" b="1" kern="0" spc="-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b="1" kern="0" spc="-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arausse12</a:t>
            </a:r>
            <a:endParaRPr kumimoji="0" lang="en-US" altLang="zh-CN" sz="1800" b="1" i="0" u="none" strike="noStrike" kern="0" cap="none" spc="-1" normalizeH="0" baseline="0" noProof="0" dirty="0">
              <a:ln>
                <a:noFill/>
              </a:ln>
              <a:solidFill>
                <a:srgbClr val="111427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0" cap="none" spc="-1" normalizeH="0" baseline="0" noProof="0" dirty="0">
              <a:ln>
                <a:noFill/>
              </a:ln>
              <a:solidFill>
                <a:srgbClr val="111427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1" i="0" u="none" strike="noStrike" kern="0" cap="none" spc="-1" normalizeH="0" baseline="0" noProof="0" dirty="0">
              <a:ln>
                <a:noFill/>
              </a:ln>
              <a:solidFill>
                <a:srgbClr val="111427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-1" normalizeH="0" baseline="0" noProof="0" dirty="0">
                <a:ln>
                  <a:noFill/>
                </a:ln>
                <a:solidFill>
                  <a:srgbClr val="111427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Gair10</a:t>
            </a:r>
            <a:endParaRPr kumimoji="0" lang="en-US" sz="1800" b="0" i="0" u="none" strike="noStrike" kern="0" cap="none" spc="-1" normalizeH="0" baseline="0" noProof="0" dirty="0">
              <a:ln>
                <a:noFill/>
              </a:ln>
              <a:solidFill>
                <a:srgbClr val="111427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2" name="CustomShape 9">
            <a:extLst>
              <a:ext uri="{FF2B5EF4-FFF2-40B4-BE49-F238E27FC236}">
                <a16:creationId xmlns:a16="http://schemas.microsoft.com/office/drawing/2014/main" id="{F8E9462D-ADC9-D240-A8EB-21CF44B3F765}"/>
              </a:ext>
            </a:extLst>
          </p:cNvPr>
          <p:cNvSpPr/>
          <p:nvPr/>
        </p:nvSpPr>
        <p:spPr>
          <a:xfrm>
            <a:off x="4362715" y="1837222"/>
            <a:ext cx="2145658" cy="205712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90000" tIns="45000" rIns="90000" bIns="45000">
            <a:spAutoFit/>
          </a:bodyPr>
          <a:lstStyle/>
          <a:p>
            <a:pPr lvl="0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kern="0" spc="-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MBH spin：</a:t>
            </a:r>
          </a:p>
          <a:p>
            <a:pPr lvl="0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b="1" kern="0" spc="-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b="1" kern="0" spc="-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lvl="0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kern="0" spc="-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igh	a98</a:t>
            </a:r>
          </a:p>
          <a:p>
            <a:pPr lvl="0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kern="0" spc="-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at 	0&lt;a&lt;1</a:t>
            </a:r>
          </a:p>
          <a:p>
            <a:pPr lvl="0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kern="0" spc="-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Zero 	a=0</a:t>
            </a:r>
          </a:p>
        </p:txBody>
      </p:sp>
      <p:sp>
        <p:nvSpPr>
          <p:cNvPr id="13" name="CustomShape 9">
            <a:extLst>
              <a:ext uri="{FF2B5EF4-FFF2-40B4-BE49-F238E27FC236}">
                <a16:creationId xmlns:a16="http://schemas.microsoft.com/office/drawing/2014/main" id="{3D0C058D-FB31-E54C-9FEF-1D8FCD48C72B}"/>
              </a:ext>
            </a:extLst>
          </p:cNvPr>
          <p:cNvSpPr/>
          <p:nvPr/>
        </p:nvSpPr>
        <p:spPr>
          <a:xfrm>
            <a:off x="7740635" y="1837222"/>
            <a:ext cx="2145658" cy="272192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90000" tIns="45000" rIns="90000" bIns="450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-1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3.</a:t>
            </a:r>
            <a:r>
              <a:rPr kumimoji="0" lang="zh-CN" altLang="en-US" sz="1800" b="1" i="0" u="none" strike="noStrike" kern="0" cap="none" spc="-1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 </a:t>
            </a:r>
            <a:r>
              <a:rPr kumimoji="0" lang="en-US" altLang="zh-CN" sz="1800" b="1" i="0" u="none" strike="noStrike" kern="0" cap="none" spc="-1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M-</a:t>
            </a:r>
            <a:r>
              <a:rPr kumimoji="0" lang="el-GR" sz="1800" b="1" i="0" u="none" strike="noStrike" kern="0" cap="none" spc="-1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σ</a:t>
            </a:r>
            <a:r>
              <a:rPr lang="en-US" b="1" kern="0" spc="-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relation</a:t>
            </a:r>
            <a:br>
              <a:rPr kumimoji="0" lang="en-US" altLang="zh-CN" sz="1800" b="1" i="0" u="none" strike="noStrike" kern="0" cap="none" spc="-1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</a:br>
            <a:r>
              <a:rPr kumimoji="0" lang="en-US" altLang="zh-CN" sz="1800" b="1" i="0" u="none" strike="noStrike" kern="0" cap="none" spc="-1" normalizeH="0" baseline="0" noProof="0" dirty="0">
                <a:ln>
                  <a:noFill/>
                </a:ln>
                <a:solidFill>
                  <a:srgbClr val="111427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Gultekin09</a:t>
            </a:r>
          </a:p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-1" normalizeH="0" baseline="0" noProof="0" dirty="0">
              <a:ln>
                <a:noFill/>
              </a:ln>
              <a:solidFill>
                <a:srgbClr val="111427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-1" normalizeH="0" baseline="0" noProof="0" dirty="0">
              <a:ln>
                <a:noFill/>
              </a:ln>
              <a:solidFill>
                <a:srgbClr val="111427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-1" normalizeH="0" baseline="0" noProof="0" dirty="0">
                <a:ln>
                  <a:noFill/>
                </a:ln>
                <a:solidFill>
                  <a:srgbClr val="111427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KormendyHo13</a:t>
            </a:r>
          </a:p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-1" normalizeH="0" baseline="0" noProof="0" dirty="0">
              <a:ln>
                <a:noFill/>
              </a:ln>
              <a:solidFill>
                <a:srgbClr val="111427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0" cap="none" spc="-1" normalizeH="0" baseline="0" noProof="0" dirty="0">
              <a:ln>
                <a:noFill/>
              </a:ln>
              <a:solidFill>
                <a:srgbClr val="111427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defTabSz="91440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-1" normalizeH="0" baseline="0" noProof="0" dirty="0">
                <a:ln>
                  <a:noFill/>
                </a:ln>
                <a:solidFill>
                  <a:srgbClr val="111427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GrahamScott1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49957B8-2CBB-B040-9C34-E833FD1F3CB9}"/>
                  </a:ext>
                </a:extLst>
              </p:cNvPr>
              <p:cNvSpPr txBox="1"/>
              <p:nvPr/>
            </p:nvSpPr>
            <p:spPr>
              <a:xfrm>
                <a:off x="7965571" y="2653281"/>
                <a:ext cx="1653081" cy="3647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77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77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177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𝒄𝒖𝒔𝒑</m:t>
                          </m:r>
                        </m:sub>
                      </m:sSub>
                      <m:r>
                        <a:rPr lang="en-US" sz="2177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sz="2177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177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𝑮𝒚𝒓</m:t>
                      </m:r>
                    </m:oMath>
                  </m:oMathPara>
                </a14:m>
                <a:endParaRPr lang="en-GB" sz="2177" b="1" dirty="0">
                  <a:solidFill>
                    <a:srgbClr val="000000"/>
                  </a:solidFill>
                  <a:latin typeface="Georgia" panose="02040502050405020303" pitchFamily="18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49957B8-2CBB-B040-9C34-E833FD1F3C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5571" y="2653281"/>
                <a:ext cx="1653081" cy="364780"/>
              </a:xfrm>
              <a:prstGeom prst="rect">
                <a:avLst/>
              </a:prstGeom>
              <a:blipFill>
                <a:blip r:embed="rId11"/>
                <a:stretch>
                  <a:fillRect l="-2290" t="-6667" r="-5344" b="-3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4A9F736-08C8-B54F-A7D9-0A74E5843F3E}"/>
                  </a:ext>
                </a:extLst>
              </p:cNvPr>
              <p:cNvSpPr txBox="1"/>
              <p:nvPr/>
            </p:nvSpPr>
            <p:spPr>
              <a:xfrm>
                <a:off x="7965571" y="3591771"/>
                <a:ext cx="1819793" cy="3647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77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77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177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𝒄𝒖𝒔𝒑</m:t>
                          </m:r>
                        </m:sub>
                      </m:sSub>
                      <m:r>
                        <a:rPr lang="en-US" sz="2177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sz="2177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177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𝑮𝒚𝒓</m:t>
                      </m:r>
                    </m:oMath>
                  </m:oMathPara>
                </a14:m>
                <a:endParaRPr lang="en-GB" sz="2177" b="1" dirty="0">
                  <a:solidFill>
                    <a:srgbClr val="000000"/>
                  </a:solidFill>
                  <a:latin typeface="Georgia" panose="02040502050405020303" pitchFamily="18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4A9F736-08C8-B54F-A7D9-0A74E5843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5571" y="3591771"/>
                <a:ext cx="1819793" cy="364780"/>
              </a:xfrm>
              <a:prstGeom prst="rect">
                <a:avLst/>
              </a:prstGeom>
              <a:blipFill>
                <a:blip r:embed="rId12"/>
                <a:stretch>
                  <a:fillRect l="-2083" t="-6667" r="-4861" b="-3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4B88954-87CF-5149-8CAD-DC7B209959C1}"/>
                  </a:ext>
                </a:extLst>
              </p:cNvPr>
              <p:cNvSpPr txBox="1"/>
              <p:nvPr/>
            </p:nvSpPr>
            <p:spPr>
              <a:xfrm>
                <a:off x="8023795" y="4527799"/>
                <a:ext cx="1653081" cy="3647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177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177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b>
                          <m:r>
                            <a:rPr lang="en-US" sz="2177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𝒄𝒖𝒔𝒑</m:t>
                          </m:r>
                        </m:sub>
                      </m:sSub>
                      <m:r>
                        <a:rPr lang="en-US" sz="2177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r>
                        <a:rPr lang="en-US" sz="2177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177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𝑮𝒚𝒓</m:t>
                      </m:r>
                    </m:oMath>
                  </m:oMathPara>
                </a14:m>
                <a:endParaRPr lang="en-GB" sz="2177" b="1" dirty="0">
                  <a:solidFill>
                    <a:srgbClr val="000000"/>
                  </a:solidFill>
                  <a:latin typeface="Georgia" panose="02040502050405020303" pitchFamily="18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4B88954-87CF-5149-8CAD-DC7B209959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3795" y="4527799"/>
                <a:ext cx="1653081" cy="364780"/>
              </a:xfrm>
              <a:prstGeom prst="rect">
                <a:avLst/>
              </a:prstGeom>
              <a:blipFill>
                <a:blip r:embed="rId13"/>
                <a:stretch>
                  <a:fillRect l="-2290" t="-6667" r="-5344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CustomShape 9">
            <a:extLst>
              <a:ext uri="{FF2B5EF4-FFF2-40B4-BE49-F238E27FC236}">
                <a16:creationId xmlns:a16="http://schemas.microsoft.com/office/drawing/2014/main" id="{7C1E8465-13AA-A34A-AE0C-EABAE2F6F2C8}"/>
              </a:ext>
            </a:extLst>
          </p:cNvPr>
          <p:cNvSpPr/>
          <p:nvPr/>
        </p:nvSpPr>
        <p:spPr>
          <a:xfrm>
            <a:off x="523265" y="5258120"/>
            <a:ext cx="2629716" cy="39512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lIns="90000" tIns="45000" rIns="90000" bIns="45000">
            <a:spAutoFit/>
          </a:bodyPr>
          <a:lstStyle/>
          <a:p>
            <a:pPr lvl="0" defTabSz="91440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altLang="zh-CN" sz="1800" b="1" i="0" u="none" strike="noStrike" kern="0" cap="none" spc="-1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4</a:t>
            </a:r>
            <a:r>
              <a:rPr lang="en-US" altLang="zh-CN" b="1" kern="0" spc="-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 Capture rate of CO</a:t>
            </a:r>
            <a:r>
              <a:rPr kumimoji="0" lang="zh-CN" altLang="en-US" sz="1800" b="1" i="0" u="none" strike="noStrike" kern="0" cap="none" spc="-1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：</a:t>
            </a:r>
            <a:endParaRPr kumimoji="0" lang="en-US" altLang="zh-CN" sz="1800" b="1" i="0" u="none" strike="noStrike" kern="0" cap="none" spc="-1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DCD4C2F-E6C0-CB49-AE16-D4BAB249B26A}"/>
                  </a:ext>
                </a:extLst>
              </p:cNvPr>
              <p:cNvSpPr txBox="1"/>
              <p:nvPr/>
            </p:nvSpPr>
            <p:spPr>
              <a:xfrm>
                <a:off x="312332" y="5785169"/>
                <a:ext cx="5064720" cy="4452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R</m:t>
                        </m:r>
                      </m:e>
                      <m:sub>
                        <m:r>
                          <a:rPr lang="en-US" altLang="zh-CN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  <m:r>
                      <a:rPr lang="en-US" altLang="zh-CN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𝟑𝟎𝟎𝟎</m:t>
                    </m:r>
                    <m:r>
                      <a:rPr lang="en-US" altLang="zh-CN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 altLang="zh-CN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num>
                      <m:den>
                        <m: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  <m:sSub>
                          <m:sSubPr>
                            <m:ctrlPr>
                              <a:rPr lang="en-US" b="1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b>
                            <m:r>
                              <a:rPr lang="en-US" b="1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⨀</m:t>
                            </m:r>
                          </m:sub>
                        </m:sSub>
                      </m:den>
                    </m:f>
                    <m:r>
                      <a:rPr lang="en-US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b="1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𝑴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</m:e>
                              <m:sup>
                                <m:r>
                                  <a:rPr lang="en-US" b="1" i="1" dirty="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b="1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𝑴</m:t>
                                </m:r>
                              </m:e>
                              <m:sub>
                                <m:r>
                                  <a:rPr lang="en-US" b="1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⨀</m:t>
                                </m:r>
                              </m:sub>
                            </m:sSub>
                          </m:den>
                        </m:f>
                        <m: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𝟗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000000"/>
                    </a:solidFill>
                    <a:latin typeface="Georgia" panose="02040502050405020303" pitchFamily="18" charset="0"/>
                    <a:ea typeface="微软雅黑" panose="020B0503020204020204" pitchFamily="34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b>
                        <m:r>
                          <a:rPr 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⨀</m:t>
                        </m:r>
                      </m:sub>
                    </m:sSub>
                    <m:sSup>
                      <m:sSupPr>
                        <m:ctrlP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𝑮𝒚𝒓</m:t>
                        </m:r>
                      </m:e>
                      <m:sup>
                        <m: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dirty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p>
                    </m:sSup>
                  </m:oMath>
                </a14:m>
                <a:endParaRPr lang="en-GB" sz="2177" b="1" dirty="0">
                  <a:solidFill>
                    <a:srgbClr val="000000"/>
                  </a:solidFill>
                  <a:latin typeface="Georgia" panose="02040502050405020303" pitchFamily="18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4DCD4C2F-E6C0-CB49-AE16-D4BAB249B2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32" y="5785169"/>
                <a:ext cx="5064720" cy="445250"/>
              </a:xfrm>
              <a:prstGeom prst="rect">
                <a:avLst/>
              </a:prstGeom>
              <a:blipFill>
                <a:blip r:embed="rId14"/>
                <a:stretch>
                  <a:fillRect l="-1500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38499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12 combinations of assump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523ACDA-667D-5E4A-AA1A-12DAFF57033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6" t="18910" r="20574" b="24321"/>
          <a:stretch/>
        </p:blipFill>
        <p:spPr>
          <a:xfrm>
            <a:off x="677732" y="1879642"/>
            <a:ext cx="9141943" cy="4710823"/>
          </a:xfrm>
          <a:prstGeom prst="rect">
            <a:avLst/>
          </a:prstGeom>
        </p:spPr>
      </p:pic>
      <p:sp>
        <p:nvSpPr>
          <p:cNvPr id="7" name="文本框 12">
            <a:extLst>
              <a:ext uri="{FF2B5EF4-FFF2-40B4-BE49-F238E27FC236}">
                <a16:creationId xmlns:a16="http://schemas.microsoft.com/office/drawing/2014/main" id="{549FF345-5464-F641-961A-583BA577B381}"/>
              </a:ext>
            </a:extLst>
          </p:cNvPr>
          <p:cNvSpPr txBox="1"/>
          <p:nvPr/>
        </p:nvSpPr>
        <p:spPr>
          <a:xfrm>
            <a:off x="5164753" y="6556806"/>
            <a:ext cx="4200189" cy="27469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1185" i="1" dirty="0">
                <a:sym typeface="+mn-ea"/>
              </a:rPr>
              <a:t>S. </a:t>
            </a:r>
            <a:r>
              <a:rPr lang="en-US" sz="1185" i="1" dirty="0" err="1">
                <a:sym typeface="+mn-ea"/>
              </a:rPr>
              <a:t>Bab</a:t>
            </a:r>
            <a:r>
              <a:rPr lang="en-US" altLang="zh-CN" sz="1185" i="1" dirty="0" err="1">
                <a:sym typeface="+mn-ea"/>
              </a:rPr>
              <a:t>ak</a:t>
            </a:r>
            <a:r>
              <a:rPr lang="en-US" sz="1185" i="1" dirty="0">
                <a:sym typeface="+mn-ea"/>
              </a:rPr>
              <a:t> and J. </a:t>
            </a:r>
            <a:r>
              <a:rPr lang="en-US" sz="1185" i="1" dirty="0" err="1">
                <a:sym typeface="+mn-ea"/>
              </a:rPr>
              <a:t>Gair</a:t>
            </a:r>
            <a:r>
              <a:rPr lang="en-US" sz="1185" i="1" dirty="0">
                <a:sym typeface="+mn-ea"/>
              </a:rPr>
              <a:t>, P</a:t>
            </a:r>
            <a:r>
              <a:rPr lang="en-US" altLang="zh-CN" sz="1185" i="1" dirty="0">
                <a:sym typeface="+mn-ea"/>
              </a:rPr>
              <a:t>hys. Rev D 95, 103012(2017)</a:t>
            </a:r>
          </a:p>
        </p:txBody>
      </p:sp>
      <p:sp>
        <p:nvSpPr>
          <p:cNvPr id="8" name="Rectangle 22">
            <a:extLst>
              <a:ext uri="{FF2B5EF4-FFF2-40B4-BE49-F238E27FC236}">
                <a16:creationId xmlns:a16="http://schemas.microsoft.com/office/drawing/2014/main" id="{64B7E82E-450D-674A-B500-B7C5C84E11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MRI</a:t>
            </a:r>
            <a:endParaRPr lang="zh-CN" altLang="en-US" sz="32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4824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F2400EB-77BB-B349-87C4-AB88C350A6D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35333" y="1619350"/>
            <a:ext cx="5746880" cy="1981259"/>
          </a:xfrm>
          <a:prstGeom prst="rect">
            <a:avLst/>
          </a:prstGeom>
        </p:spPr>
      </p:pic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Waveform</a:t>
            </a:r>
            <a:r>
              <a:rPr lang="zh-CN" altLang="en-US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nalytical kludge</a:t>
            </a:r>
          </a:p>
        </p:txBody>
      </p:sp>
      <p:sp>
        <p:nvSpPr>
          <p:cNvPr id="10" name="CustomShape 4">
            <a:extLst>
              <a:ext uri="{FF2B5EF4-FFF2-40B4-BE49-F238E27FC236}">
                <a16:creationId xmlns:a16="http://schemas.microsoft.com/office/drawing/2014/main" id="{FBB4FBFC-19B8-A241-B5B7-C3F2190A6080}"/>
              </a:ext>
            </a:extLst>
          </p:cNvPr>
          <p:cNvSpPr/>
          <p:nvPr/>
        </p:nvSpPr>
        <p:spPr>
          <a:xfrm>
            <a:off x="254840" y="1945324"/>
            <a:ext cx="4080492" cy="4404309"/>
          </a:xfrm>
          <a:prstGeom prst="rect">
            <a:avLst/>
          </a:prstGeom>
          <a:noFill/>
          <a:ln w="9360">
            <a:noFill/>
          </a:ln>
          <a:effectLst/>
        </p:spPr>
        <p:txBody>
          <a:bodyPr lIns="76320" tIns="38160" rIns="76320" bIns="38160"/>
          <a:lstStyle/>
          <a:p>
            <a:pPr marL="290520" lvl="0" indent="-289800" defTabSz="914400" fontAlgn="base"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sz="2000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In analytical kludge (AK) waveform, EMRI system follow PN orbit, emitting GW following equation for elliptical orbit, and secular evolution using PN equations.  </a:t>
            </a:r>
          </a:p>
          <a:p>
            <a:pPr marL="290520" lvl="0" indent="-289800" defTabSz="914400" fontAlgn="base"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sz="2000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Cutoff condition</a:t>
            </a:r>
            <a:r>
              <a:rPr lang="zh-CN" altLang="en-US" sz="2000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：</a:t>
            </a:r>
            <a:r>
              <a:rPr lang="en-US" altLang="zh-CN" sz="2000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Schwarzschild ISCO (“</a:t>
            </a:r>
            <a:r>
              <a:rPr lang="en-US" altLang="zh-CN" sz="2000" b="1" kern="0" spc="-1" dirty="0" err="1">
                <a:solidFill>
                  <a:srgbClr val="002060"/>
                </a:solidFill>
                <a:latin typeface="微软雅黑"/>
                <a:ea typeface="微软雅黑"/>
              </a:rPr>
              <a:t>AKS”waveform</a:t>
            </a:r>
            <a:r>
              <a:rPr lang="zh-CN" altLang="en-US" sz="2000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）</a:t>
            </a:r>
            <a:r>
              <a:rPr lang="en-US" altLang="zh-CN" sz="2000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or Kerr ISCO</a:t>
            </a:r>
            <a:r>
              <a:rPr lang="zh-CN" altLang="en-US" sz="2000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（ “</a:t>
            </a:r>
            <a:r>
              <a:rPr lang="en-US" altLang="zh-CN" sz="2000" b="1" kern="0" spc="-1" dirty="0" err="1">
                <a:solidFill>
                  <a:srgbClr val="002060"/>
                </a:solidFill>
                <a:latin typeface="微软雅黑"/>
                <a:ea typeface="微软雅黑"/>
              </a:rPr>
              <a:t>AKK”waveform</a:t>
            </a:r>
            <a:r>
              <a:rPr lang="zh-CN" altLang="en-US" sz="2000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）。</a:t>
            </a:r>
          </a:p>
        </p:txBody>
      </p:sp>
      <p:pic>
        <p:nvPicPr>
          <p:cNvPr id="11" name="Online Media 1" descr="2.5EMRI.mp4">
            <a:hlinkClick r:id="" action="ppaction://media"/>
            <a:extLst>
              <a:ext uri="{FF2B5EF4-FFF2-40B4-BE49-F238E27FC236}">
                <a16:creationId xmlns:a16="http://schemas.microsoft.com/office/drawing/2014/main" id="{6F51570E-B1E1-5541-B025-6BFD0FFF7EF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514630" y="3500862"/>
            <a:ext cx="5567582" cy="313176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E5BE15C1-BF97-E74C-86D2-68FA34B8820A}"/>
              </a:ext>
            </a:extLst>
          </p:cNvPr>
          <p:cNvSpPr/>
          <p:nvPr/>
        </p:nvSpPr>
        <p:spPr>
          <a:xfrm>
            <a:off x="6570288" y="6512648"/>
            <a:ext cx="145626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3030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redit: Steve </a:t>
            </a:r>
            <a:r>
              <a:rPr lang="en-US" sz="1200" dirty="0" err="1">
                <a:solidFill>
                  <a:srgbClr val="030303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rasco</a:t>
            </a:r>
            <a:endParaRPr lang="en-GB" sz="1200" b="1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22003429-6080-4540-85C6-E5B028138C8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68" t="6735" r="8151" b="6162"/>
          <a:stretch/>
        </p:blipFill>
        <p:spPr bwMode="auto">
          <a:xfrm>
            <a:off x="8264169" y="0"/>
            <a:ext cx="1818043" cy="18503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22">
            <a:extLst>
              <a:ext uri="{FF2B5EF4-FFF2-40B4-BE49-F238E27FC236}">
                <a16:creationId xmlns:a16="http://schemas.microsoft.com/office/drawing/2014/main" id="{42FE0A67-5C78-E441-BA67-7AAADF0432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MRI</a:t>
            </a:r>
            <a:endParaRPr lang="zh-CN" altLang="en-US" sz="32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4293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7886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KK</a:t>
            </a:r>
            <a:r>
              <a:rPr lang="zh-CN" altLang="en-US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KS</a:t>
            </a:r>
            <a:r>
              <a:rPr lang="zh-CN" altLang="en-US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at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A424114-8E03-6442-AB82-4BAA4FE68D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203" y="2189245"/>
            <a:ext cx="8945806" cy="4333747"/>
          </a:xfrm>
          <a:prstGeom prst="rect">
            <a:avLst/>
          </a:prstGeom>
        </p:spPr>
      </p:pic>
      <p:sp>
        <p:nvSpPr>
          <p:cNvPr id="7" name="Rectangle 22">
            <a:extLst>
              <a:ext uri="{FF2B5EF4-FFF2-40B4-BE49-F238E27FC236}">
                <a16:creationId xmlns:a16="http://schemas.microsoft.com/office/drawing/2014/main" id="{5730DBC2-ED32-DF4E-9B43-36183BE03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MRI</a:t>
            </a:r>
            <a:endParaRPr lang="zh-CN" altLang="en-US" sz="32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4663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294967295"/>
          </p:nvPr>
        </p:nvSpPr>
        <p:spPr>
          <a:xfrm>
            <a:off x="8970963" y="7092950"/>
            <a:ext cx="1111250" cy="412750"/>
          </a:xfrm>
          <a:prstGeom prst="rect">
            <a:avLst/>
          </a:prstGeom>
        </p:spPr>
        <p:txBody>
          <a:bodyPr/>
          <a:lstStyle/>
          <a:p>
            <a:pPr defTabSz="1254714" eaLnBrk="0" hangingPunct="0"/>
            <a:fld id="{313F7C39-F88B-7E49-A2D8-BEADCCBE3AF4}" type="slidenum">
              <a:rPr lang="en-US" altLang="zh-CN" b="0">
                <a:latin typeface="Arial" panose="020B0604020202090204" pitchFamily="34" charset="0"/>
                <a:ea typeface="宋体" panose="02010600030101010101" pitchFamily="2" charset="-122"/>
              </a:rPr>
              <a:pPr defTabSz="1254714" eaLnBrk="0" hangingPunct="0"/>
              <a:t>3</a:t>
            </a:fld>
            <a:endParaRPr lang="zh-CN" altLang="en-US" b="0" dirty="0"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14" name="灯片编号占位符 1">
            <a:extLst>
              <a:ext uri="{FF2B5EF4-FFF2-40B4-BE49-F238E27FC236}">
                <a16:creationId xmlns:a16="http://schemas.microsoft.com/office/drawing/2014/main" id="{A9CD2910-85F3-3B46-9EEA-03539BDBD74C}"/>
              </a:ext>
            </a:extLst>
          </p:cNvPr>
          <p:cNvSpPr txBox="1">
            <a:spLocks/>
          </p:cNvSpPr>
          <p:nvPr/>
        </p:nvSpPr>
        <p:spPr bwMode="auto">
          <a:xfrm>
            <a:off x="9246447" y="6361335"/>
            <a:ext cx="806349" cy="47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107422" tIns="53710" rIns="107422" bIns="5371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693" b="1" kern="120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1pPr>
            <a:lvl2pPr marL="414624" algn="l" rtl="0" fontAlgn="base">
              <a:spcBef>
                <a:spcPct val="0"/>
              </a:spcBef>
              <a:spcAft>
                <a:spcPct val="0"/>
              </a:spcAft>
              <a:defRPr sz="2177" b="1" kern="120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defRPr>
            </a:lvl2pPr>
            <a:lvl3pPr marL="829248" algn="l" rtl="0" fontAlgn="base">
              <a:spcBef>
                <a:spcPct val="0"/>
              </a:spcBef>
              <a:spcAft>
                <a:spcPct val="0"/>
              </a:spcAft>
              <a:defRPr sz="2177" b="1" kern="120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defRPr>
            </a:lvl3pPr>
            <a:lvl4pPr marL="1243873" algn="l" rtl="0" fontAlgn="base">
              <a:spcBef>
                <a:spcPct val="0"/>
              </a:spcBef>
              <a:spcAft>
                <a:spcPct val="0"/>
              </a:spcAft>
              <a:defRPr sz="2177" b="1" kern="120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defRPr>
            </a:lvl4pPr>
            <a:lvl5pPr marL="1658498" algn="l" rtl="0" fontAlgn="base">
              <a:spcBef>
                <a:spcPct val="0"/>
              </a:spcBef>
              <a:spcAft>
                <a:spcPct val="0"/>
              </a:spcAft>
              <a:defRPr sz="2177" b="1" kern="120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defRPr>
            </a:lvl5pPr>
            <a:lvl6pPr marL="2073121" algn="l" defTabSz="829248" rtl="0" eaLnBrk="1" latinLnBrk="0" hangingPunct="1">
              <a:defRPr sz="2177" b="1" kern="120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defRPr>
            </a:lvl6pPr>
            <a:lvl7pPr marL="2487746" algn="l" defTabSz="829248" rtl="0" eaLnBrk="1" latinLnBrk="0" hangingPunct="1">
              <a:defRPr sz="2177" b="1" kern="120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defRPr>
            </a:lvl7pPr>
            <a:lvl8pPr marL="2902371" algn="l" defTabSz="829248" rtl="0" eaLnBrk="1" latinLnBrk="0" hangingPunct="1">
              <a:defRPr sz="2177" b="1" kern="120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defRPr>
            </a:lvl8pPr>
            <a:lvl9pPr marL="3316994" algn="l" defTabSz="829248" rtl="0" eaLnBrk="1" latinLnBrk="0" hangingPunct="1">
              <a:defRPr sz="2177" b="1" kern="1200">
                <a:solidFill>
                  <a:schemeClr val="tx1"/>
                </a:solidFill>
                <a:latin typeface="Georgia" panose="02040502050405020303" pitchFamily="18" charset="0"/>
                <a:ea typeface="微软雅黑" panose="020B0503020204020204" pitchFamily="34" charset="-122"/>
                <a:cs typeface="+mn-cs"/>
              </a:defRPr>
            </a:lvl9pPr>
          </a:lstStyle>
          <a:p>
            <a:pPr defTabSz="914400"/>
            <a:fld id="{A554CAED-3D79-4697-BA1C-A0A64DDBCEA9}" type="slidenum">
              <a:rPr lang="en-US" altLang="zh-CN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pPr defTabSz="914400"/>
              <a:t>3</a:t>
            </a:fld>
            <a:endParaRPr lang="en-US" altLang="zh-CN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5" name="Rectangle 22">
            <a:extLst>
              <a:ext uri="{FF2B5EF4-FFF2-40B4-BE49-F238E27FC236}">
                <a16:creationId xmlns:a16="http://schemas.microsoft.com/office/drawing/2014/main" id="{3A981D6B-B5DF-4549-B2BC-663FCCF20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asic concepts of TianQin</a:t>
            </a:r>
            <a:endParaRPr lang="zh-CN" altLang="en-US" sz="20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" name="1618994106026831.mp4" descr="1618994106026831.mp4">
            <a:hlinkClick r:id="" action="ppaction://media"/>
            <a:extLst>
              <a:ext uri="{FF2B5EF4-FFF2-40B4-BE49-F238E27FC236}">
                <a16:creationId xmlns:a16="http://schemas.microsoft.com/office/drawing/2014/main" id="{FBE9D8E9-4DA0-2744-8389-AE1D304C28B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1294718"/>
            <a:ext cx="10081235" cy="567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604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3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12" name="Rectangle 22">
            <a:extLst>
              <a:ext uri="{FF2B5EF4-FFF2-40B4-BE49-F238E27FC236}">
                <a16:creationId xmlns:a16="http://schemas.microsoft.com/office/drawing/2014/main" id="{16DF83E4-C184-7347-AA8A-AB52BC7A0E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MRI</a:t>
            </a:r>
            <a:endParaRPr lang="zh-CN" altLang="en-US" sz="32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8ADE722-4EA8-EC4B-87FD-A1E477F45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28048"/>
              </p:ext>
            </p:extLst>
          </p:nvPr>
        </p:nvGraphicFramePr>
        <p:xfrm>
          <a:off x="1668541" y="1644353"/>
          <a:ext cx="3671490" cy="2753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" name="Acrobat Document" r:id="rId4" imgW="8229552" imgH="6171917" progId="AcroExch.Document.DC">
                  <p:embed/>
                </p:oleObj>
              </mc:Choice>
              <mc:Fallback>
                <p:oleObj name="Acrobat Document" r:id="rId4" imgW="8229552" imgH="6171917" progId="AcroExch.Document.DC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68541" y="1644353"/>
                        <a:ext cx="3671490" cy="2753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9BCD262-D221-9C46-AF2A-09BAC26C4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99934"/>
              </p:ext>
            </p:extLst>
          </p:nvPr>
        </p:nvGraphicFramePr>
        <p:xfrm>
          <a:off x="5706321" y="1619350"/>
          <a:ext cx="3671068" cy="2753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" name="Acrobat Document" r:id="rId6" imgW="8229552" imgH="6171917" progId="AcroExch.Document.DC">
                  <p:embed/>
                </p:oleObj>
              </mc:Choice>
              <mc:Fallback>
                <p:oleObj name="Acrobat Document" r:id="rId6" imgW="8229552" imgH="6171917" progId="AcroExch.Document.DC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6321" y="1619350"/>
                        <a:ext cx="3671068" cy="2753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F0EB161-C2D8-CF4E-9AD4-A857463239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53097"/>
              </p:ext>
            </p:extLst>
          </p:nvPr>
        </p:nvGraphicFramePr>
        <p:xfrm>
          <a:off x="1668541" y="4172395"/>
          <a:ext cx="3633521" cy="272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" name="Acrobat Document" r:id="rId8" imgW="8229552" imgH="6171917" progId="AcroExch.Document.DC">
                  <p:embed/>
                </p:oleObj>
              </mc:Choice>
              <mc:Fallback>
                <p:oleObj name="Acrobat Document" r:id="rId8" imgW="8229552" imgH="6171917" progId="AcroExch.Document.DC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68541" y="4172395"/>
                        <a:ext cx="3633521" cy="27251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8A9034E-A3B8-5442-AD40-FBA8E47F25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499190"/>
              </p:ext>
            </p:extLst>
          </p:nvPr>
        </p:nvGraphicFramePr>
        <p:xfrm>
          <a:off x="5693813" y="4172395"/>
          <a:ext cx="3696085" cy="2772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" name="Acrobat Document" r:id="rId10" imgW="8229552" imgH="6171917" progId="AcroExch.Document.DC">
                  <p:embed/>
                </p:oleObj>
              </mc:Choice>
              <mc:Fallback>
                <p:oleObj name="Acrobat Document" r:id="rId10" imgW="8229552" imgH="6171917" progId="AcroExch.Document.DC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93813" y="4172395"/>
                        <a:ext cx="3696085" cy="2772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PE precision for intrinsic parameters  </a:t>
            </a:r>
          </a:p>
        </p:txBody>
      </p:sp>
    </p:spTree>
    <p:extLst>
      <p:ext uri="{BB962C8B-B14F-4D97-AF65-F5344CB8AC3E}">
        <p14:creationId xmlns:p14="http://schemas.microsoft.com/office/powerpoint/2010/main" val="4957070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15">
            <a:extLst>
              <a:ext uri="{FF2B5EF4-FFF2-40B4-BE49-F238E27FC236}">
                <a16:creationId xmlns:a16="http://schemas.microsoft.com/office/drawing/2014/main" id="{E9326541-7F4A-F14D-B70C-378A42A6A095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PE precision for extrinsic parameters  </a:t>
            </a:r>
          </a:p>
        </p:txBody>
      </p:sp>
      <p:sp>
        <p:nvSpPr>
          <p:cNvPr id="13" name="Rectangle 22">
            <a:extLst>
              <a:ext uri="{FF2B5EF4-FFF2-40B4-BE49-F238E27FC236}">
                <a16:creationId xmlns:a16="http://schemas.microsoft.com/office/drawing/2014/main" id="{5F07669B-A4DD-5043-821C-947113E39E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MRI</a:t>
            </a:r>
            <a:endParaRPr lang="zh-CN" altLang="en-US" sz="32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3809D23-914F-B94A-8697-9145A5803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049854"/>
              </p:ext>
            </p:extLst>
          </p:nvPr>
        </p:nvGraphicFramePr>
        <p:xfrm>
          <a:off x="214916" y="2642930"/>
          <a:ext cx="4911021" cy="368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Acrobat Document" r:id="rId4" imgW="8229552" imgH="6171917" progId="AcroExch.Document.DC">
                  <p:embed/>
                </p:oleObj>
              </mc:Choice>
              <mc:Fallback>
                <p:oleObj name="Acrobat Document" r:id="rId4" imgW="8229552" imgH="6171917" progId="AcroExch.Document.DC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916" y="2642930"/>
                        <a:ext cx="4911021" cy="3683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0751B38-FC9B-7A40-90EC-048AA0E04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178144"/>
              </p:ext>
            </p:extLst>
          </p:nvPr>
        </p:nvGraphicFramePr>
        <p:xfrm>
          <a:off x="5171190" y="2699584"/>
          <a:ext cx="4911023" cy="3683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Acrobat Document" r:id="rId6" imgW="8229552" imgH="6171917" progId="AcroExch.Document.DC">
                  <p:embed/>
                </p:oleObj>
              </mc:Choice>
              <mc:Fallback>
                <p:oleObj name="Acrobat Document" r:id="rId6" imgW="8229552" imgH="6171917" progId="AcroExch.Document.DC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1190" y="2699584"/>
                        <a:ext cx="4911023" cy="3683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78630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620BAD92-E1D1-5441-BE91-A16A42889F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116" y="3439127"/>
            <a:ext cx="4618990" cy="3362416"/>
          </a:xfrm>
          <a:prstGeom prst="rect">
            <a:avLst/>
          </a:prstGeom>
        </p:spPr>
      </p:pic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15">
            <a:extLst>
              <a:ext uri="{FF2B5EF4-FFF2-40B4-BE49-F238E27FC236}">
                <a16:creationId xmlns:a16="http://schemas.microsoft.com/office/drawing/2014/main" id="{E9326541-7F4A-F14D-B70C-378A42A6A095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esting no-hair theorem with Q</a:t>
            </a:r>
            <a:endParaRPr lang="zh-CN" altLang="en-US" sz="2800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" name="CustomShape 4">
            <a:extLst>
              <a:ext uri="{FF2B5EF4-FFF2-40B4-BE49-F238E27FC236}">
                <a16:creationId xmlns:a16="http://schemas.microsoft.com/office/drawing/2014/main" id="{93D1DE12-FB31-7F43-B379-75923AD441F1}"/>
              </a:ext>
            </a:extLst>
          </p:cNvPr>
          <p:cNvSpPr/>
          <p:nvPr/>
        </p:nvSpPr>
        <p:spPr>
          <a:xfrm>
            <a:off x="232871" y="1879642"/>
            <a:ext cx="6668261" cy="1559485"/>
          </a:xfrm>
          <a:prstGeom prst="rect">
            <a:avLst/>
          </a:prstGeom>
          <a:noFill/>
          <a:ln w="9360">
            <a:noFill/>
          </a:ln>
          <a:effectLst/>
        </p:spPr>
        <p:txBody>
          <a:bodyPr lIns="76320" tIns="38160" rIns="76320" bIns="38160"/>
          <a:lstStyle/>
          <a:p>
            <a:pPr marL="290520" lvl="0" indent="-289800" defTabSz="914400" fontAlgn="base"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Kerr BH: </a:t>
            </a:r>
            <a:r>
              <a:rPr lang="en-US" altLang="zh-CN" b="1" kern="0" spc="-1" dirty="0" err="1">
                <a:solidFill>
                  <a:srgbClr val="002060"/>
                </a:solidFill>
                <a:latin typeface="微软雅黑"/>
                <a:ea typeface="微软雅黑"/>
              </a:rPr>
              <a:t>M</a:t>
            </a:r>
            <a:r>
              <a:rPr lang="en-US" altLang="zh-CN" b="1" kern="0" spc="-1" baseline="-25000" dirty="0" err="1">
                <a:solidFill>
                  <a:srgbClr val="002060"/>
                </a:solidFill>
                <a:latin typeface="微软雅黑"/>
                <a:ea typeface="微软雅黑"/>
              </a:rPr>
              <a:t>l</a:t>
            </a:r>
            <a:r>
              <a:rPr lang="en-US" altLang="zh-CN" b="1" kern="0" spc="-1" dirty="0" err="1">
                <a:solidFill>
                  <a:srgbClr val="002060"/>
                </a:solidFill>
                <a:latin typeface="微软雅黑"/>
                <a:ea typeface="微软雅黑"/>
              </a:rPr>
              <a:t>+iS</a:t>
            </a:r>
            <a:r>
              <a:rPr lang="en-US" altLang="zh-CN" b="1" kern="0" spc="-1" baseline="-25000" dirty="0" err="1">
                <a:solidFill>
                  <a:srgbClr val="002060"/>
                </a:solidFill>
                <a:latin typeface="微软雅黑"/>
                <a:ea typeface="微软雅黑"/>
              </a:rPr>
              <a:t>l</a:t>
            </a: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=M(</a:t>
            </a:r>
            <a:r>
              <a:rPr lang="en-US" altLang="zh-CN" b="1" kern="0" spc="-1" dirty="0" err="1">
                <a:solidFill>
                  <a:srgbClr val="002060"/>
                </a:solidFill>
                <a:latin typeface="微软雅黑"/>
                <a:ea typeface="微软雅黑"/>
              </a:rPr>
              <a:t>ia</a:t>
            </a: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)</a:t>
            </a:r>
            <a:r>
              <a:rPr lang="en-US" altLang="zh-CN" b="1" kern="0" spc="-1" baseline="30000" dirty="0">
                <a:solidFill>
                  <a:srgbClr val="002060"/>
                </a:solidFill>
                <a:latin typeface="微软雅黑"/>
                <a:ea typeface="微软雅黑"/>
              </a:rPr>
              <a:t>l</a:t>
            </a: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,</a:t>
            </a:r>
            <a:r>
              <a:rPr lang="zh-CN" altLang="en-US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 </a:t>
            </a: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M mass</a:t>
            </a:r>
            <a:r>
              <a:rPr lang="zh-CN" altLang="en-US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、</a:t>
            </a: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Ma angular momentum</a:t>
            </a:r>
            <a:r>
              <a:rPr lang="zh-CN" altLang="en-US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、</a:t>
            </a: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Ma</a:t>
            </a:r>
            <a:r>
              <a:rPr lang="en-US" altLang="zh-CN" b="1" kern="0" spc="-1" baseline="30000" dirty="0">
                <a:solidFill>
                  <a:srgbClr val="002060"/>
                </a:solidFill>
                <a:latin typeface="微软雅黑"/>
                <a:ea typeface="微软雅黑"/>
              </a:rPr>
              <a:t>2  </a:t>
            </a: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quadrupole moment</a:t>
            </a:r>
          </a:p>
          <a:p>
            <a:pPr marL="290520" lvl="0" indent="-289800" defTabSz="914400" fontAlgn="base"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Can constrain quadrupole moment up to 10</a:t>
            </a:r>
            <a:r>
              <a:rPr lang="en-US" altLang="zh-CN" b="1" kern="0" spc="-1" baseline="30000" dirty="0">
                <a:solidFill>
                  <a:srgbClr val="002060"/>
                </a:solidFill>
                <a:latin typeface="微软雅黑"/>
                <a:ea typeface="微软雅黑"/>
              </a:rPr>
              <a:t>-4</a:t>
            </a:r>
          </a:p>
          <a:p>
            <a:pPr marL="290520" marR="0" lvl="0" indent="-28980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SzTx/>
              <a:buFont typeface="Wingdings" charset="2"/>
              <a:buChar char=""/>
              <a:tabLst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Sensitive to M and Ma</a:t>
            </a:r>
          </a:p>
          <a:p>
            <a:pPr marL="290520" marR="0" lvl="0" indent="-28980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SzTx/>
              <a:buFont typeface="Wingdings" charset="2"/>
              <a:buChar char=""/>
              <a:tabLst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Sensitive to choice of cutoff frequency </a:t>
            </a:r>
          </a:p>
          <a:p>
            <a:pPr marL="290520" marR="0" lvl="0" indent="-28980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SzTx/>
              <a:buFont typeface="Wingdings" charset="2"/>
              <a:buChar char=""/>
              <a:tabLst/>
              <a:defRPr/>
            </a:pP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Zi et al.</a:t>
            </a:r>
            <a:r>
              <a:rPr lang="zh-CN" altLang="en-US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104.06047</a:t>
            </a:r>
            <a:endParaRPr lang="en-US" altLang="zh-CN" b="1" kern="0" spc="-1" dirty="0">
              <a:solidFill>
                <a:srgbClr val="002060"/>
              </a:solidFill>
              <a:latin typeface="微软雅黑"/>
              <a:ea typeface="微软雅黑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2801772-5246-7542-98C5-3421B8CB8E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29166" y="3525934"/>
            <a:ext cx="4201911" cy="3188802"/>
          </a:xfrm>
          <a:prstGeom prst="rect">
            <a:avLst/>
          </a:prstGeom>
        </p:spPr>
      </p:pic>
      <p:pic>
        <p:nvPicPr>
          <p:cNvPr id="6146" name="Picture 2">
            <a:extLst>
              <a:ext uri="{FF2B5EF4-FFF2-40B4-BE49-F238E27FC236}">
                <a16:creationId xmlns:a16="http://schemas.microsoft.com/office/drawing/2014/main" id="{16D92090-B776-4447-96B7-8CECABF874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4677" y="0"/>
            <a:ext cx="2944800" cy="294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22">
            <a:extLst>
              <a:ext uri="{FF2B5EF4-FFF2-40B4-BE49-F238E27FC236}">
                <a16:creationId xmlns:a16="http://schemas.microsoft.com/office/drawing/2014/main" id="{FC9FB057-FA47-7640-A894-1711437E1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MRI</a:t>
            </a:r>
            <a:endParaRPr lang="zh-CN" altLang="en-US" sz="32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40693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15">
            <a:extLst>
              <a:ext uri="{FF2B5EF4-FFF2-40B4-BE49-F238E27FC236}">
                <a16:creationId xmlns:a16="http://schemas.microsoft.com/office/drawing/2014/main" id="{E9326541-7F4A-F14D-B70C-378A42A6A095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Defini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ustomShape 4">
                <a:extLst>
                  <a:ext uri="{FF2B5EF4-FFF2-40B4-BE49-F238E27FC236}">
                    <a16:creationId xmlns:a16="http://schemas.microsoft.com/office/drawing/2014/main" id="{93D1DE12-FB31-7F43-B379-75923AD441F1}"/>
                  </a:ext>
                </a:extLst>
              </p:cNvPr>
              <p:cNvSpPr/>
              <p:nvPr/>
            </p:nvSpPr>
            <p:spPr>
              <a:xfrm>
                <a:off x="5523004" y="2339776"/>
                <a:ext cx="5221998" cy="3708539"/>
              </a:xfrm>
              <a:prstGeom prst="rect">
                <a:avLst/>
              </a:prstGeom>
              <a:noFill/>
              <a:ln w="9360">
                <a:noFill/>
              </a:ln>
              <a:effectLst/>
            </p:spPr>
            <p:txBody>
              <a:bodyPr lIns="76320" tIns="38160" rIns="76320" bIns="38160"/>
              <a:lstStyle/>
              <a:p>
                <a:pPr marL="343080" indent="-342720" algn="just">
                  <a:lnSpc>
                    <a:spcPct val="150000"/>
                  </a:lnSpc>
                  <a:buClr>
                    <a:srgbClr val="002060"/>
                  </a:buClr>
                  <a:buFont typeface="Wingdings" charset="2"/>
                  <a:buChar char=""/>
                </a:pPr>
                <a:r>
                  <a:rPr lang="en-US" altLang="zh-CN" b="1" spc="-1" dirty="0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tochastic: noise like</a:t>
                </a:r>
              </a:p>
              <a:p>
                <a:pPr marL="343080" indent="-342720" algn="just">
                  <a:lnSpc>
                    <a:spcPct val="150000"/>
                  </a:lnSpc>
                  <a:buClr>
                    <a:srgbClr val="002060"/>
                  </a:buClr>
                  <a:buFont typeface="Wingdings" charset="2"/>
                  <a:buChar char=""/>
                </a:pPr>
                <a:r>
                  <a:rPr lang="en-US" altLang="zh-CN" b="1" spc="-1" dirty="0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GW: signal</a:t>
                </a:r>
              </a:p>
              <a:p>
                <a:pPr marL="343080" indent="-342720" algn="just">
                  <a:lnSpc>
                    <a:spcPct val="150000"/>
                  </a:lnSpc>
                  <a:buClr>
                    <a:srgbClr val="002060"/>
                  </a:buClr>
                  <a:buFont typeface="Wingdings" charset="2"/>
                  <a:buChar char=""/>
                </a:pPr>
                <a:r>
                  <a:rPr lang="en-US" altLang="zh-CN" b="1" spc="-1" dirty="0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Background: below the noise</a:t>
                </a:r>
              </a:p>
              <a:p>
                <a:pPr marL="343080" indent="-342720" algn="just">
                  <a:lnSpc>
                    <a:spcPct val="150000"/>
                  </a:lnSpc>
                  <a:buClr>
                    <a:srgbClr val="002060"/>
                  </a:buClr>
                  <a:buFont typeface="Wingdings" charset="2"/>
                  <a:buChar char=""/>
                </a:pPr>
                <a:r>
                  <a:rPr lang="en-US" altLang="zh-CN" b="1" spc="-1" dirty="0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Origin: astrophysical, cosmological</a:t>
                </a:r>
              </a:p>
              <a:p>
                <a:pPr marL="343080" indent="-342720" algn="just">
                  <a:lnSpc>
                    <a:spcPct val="150000"/>
                  </a:lnSpc>
                  <a:buClr>
                    <a:srgbClr val="002060"/>
                  </a:buClr>
                  <a:buFont typeface="Wingdings" charset="2"/>
                  <a:buChar char=""/>
                </a:pPr>
                <a:r>
                  <a:rPr lang="en-US" altLang="zh-CN" b="1" spc="-1" dirty="0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Spectrum:</a:t>
                </a:r>
              </a:p>
              <a:p>
                <a:pPr marL="360" algn="just">
                  <a:lnSpc>
                    <a:spcPct val="150000"/>
                  </a:lnSpc>
                  <a:buClr>
                    <a:srgbClr val="00206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altLang="zh-CN" b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𝛀</m:t>
                          </m:r>
                        </m:e>
                        <m:sub>
                          <m:r>
                            <a:rPr lang="en-US" altLang="zh-CN" b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𝐠𝐰</m:t>
                          </m:r>
                        </m:sub>
                      </m:sSub>
                      <m:d>
                        <m:dPr>
                          <m:ctrlPr>
                            <a:rPr lang="en-US" altLang="zh-CN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</m:d>
                      <m:r>
                        <a:rPr lang="en-US" altLang="zh-CN" b="1" i="1" ker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zh-CN" altLang="zh-CN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zh-CN" altLang="zh-CN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𝝆</m:t>
                              </m:r>
                            </m:e>
                            <m:sub>
                              <m:r>
                                <a:rPr lang="en-US" altLang="zh-CN" b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zh-CN" altLang="zh-CN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sSub>
                            <m:sSubPr>
                              <m:ctrlPr>
                                <a:rPr lang="zh-CN" altLang="zh-CN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𝝆</m:t>
                              </m:r>
                            </m:e>
                            <m:sub>
                              <m:r>
                                <a:rPr lang="en-US" altLang="zh-CN" b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𝐠𝐰</m:t>
                              </m:r>
                            </m:sub>
                          </m:sSub>
                        </m:num>
                        <m:den>
                          <m:r>
                            <a:rPr lang="en-US" altLang="zh-CN" b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𝐝</m:t>
                          </m:r>
                          <m:d>
                            <m:dPr>
                              <m:ctrlPr>
                                <a:rPr lang="en-US" altLang="zh-CN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𝐥𝐧</m:t>
                              </m:r>
                              <m:r>
                                <a:rPr lang="en-US" altLang="zh-CN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</m:e>
                          </m:d>
                        </m:den>
                      </m:f>
                      <m:r>
                        <a:rPr lang="en-US" altLang="zh-CN" b="1" i="1" ker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altLang="zh-CN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𝝅</m:t>
                              </m:r>
                            </m:e>
                            <m:sup>
                              <m:r>
                                <a:rPr lang="en-US" altLang="zh-CN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sSubSup>
                            <m:sSubSupPr>
                              <m:ctrlPr>
                                <a:rPr lang="en-US" altLang="zh-CN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𝑯</m:t>
                              </m:r>
                            </m:e>
                            <m:sub>
                              <m:r>
                                <a:rPr lang="en-US" altLang="zh-CN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bSup>
                        </m:den>
                      </m:f>
                      <m:sSup>
                        <m:sSupPr>
                          <m:ctrlPr>
                            <a:rPr lang="en-US" altLang="zh-CN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e>
                        <m:sup>
                          <m:r>
                            <a:rPr lang="en-US" altLang="zh-CN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</m:sSup>
                      <m:sSub>
                        <m:sSubPr>
                          <m:ctrlPr>
                            <a:rPr lang="en-US" altLang="zh-CN" b="1" i="1" spc="-1">
                              <a:solidFill>
                                <a:srgbClr val="FF000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spc="-1">
                              <a:solidFill>
                                <a:srgbClr val="FF000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altLang="zh-CN" b="1" spc="-1">
                              <a:solidFill>
                                <a:srgbClr val="FF000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𝐡</m:t>
                          </m:r>
                        </m:sub>
                      </m:sSub>
                      <m:d>
                        <m:dPr>
                          <m:ctrlPr>
                            <a:rPr lang="en-US" altLang="zh-CN" b="1" i="1" spc="-1">
                              <a:solidFill>
                                <a:srgbClr val="FF000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pc="-1">
                              <a:solidFill>
                                <a:srgbClr val="FF000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</m:d>
                    </m:oMath>
                  </m:oMathPara>
                </a14:m>
                <a:endParaRPr lang="en-US" altLang="zh-CN" b="1" spc="-1" dirty="0">
                  <a:solidFill>
                    <a:srgbClr val="002060"/>
                  </a:solidFill>
                  <a:uFill>
                    <a:solidFill>
                      <a:srgbClr val="FFFFFF"/>
                    </a:solidFill>
                  </a:u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marL="343080" indent="-342720" algn="just">
                  <a:lnSpc>
                    <a:spcPct val="150000"/>
                  </a:lnSpc>
                  <a:buClr>
                    <a:srgbClr val="002060"/>
                  </a:buClr>
                  <a:buFont typeface="Wingdings" charset="2"/>
                  <a:buChar char=""/>
                </a:pPr>
                <a:r>
                  <a:rPr lang="en-US" altLang="zh-CN" b="1" spc="-1" dirty="0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Liang et al: 2107.08643</a:t>
                </a:r>
              </a:p>
            </p:txBody>
          </p:sp>
        </mc:Choice>
        <mc:Fallback>
          <p:sp>
            <p:nvSpPr>
              <p:cNvPr id="13" name="CustomShape 4">
                <a:extLst>
                  <a:ext uri="{FF2B5EF4-FFF2-40B4-BE49-F238E27FC236}">
                    <a16:creationId xmlns:a16="http://schemas.microsoft.com/office/drawing/2014/main" id="{93D1DE12-FB31-7F43-B379-75923AD441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3004" y="2339776"/>
                <a:ext cx="5221998" cy="3708539"/>
              </a:xfrm>
              <a:prstGeom prst="rect">
                <a:avLst/>
              </a:prstGeom>
              <a:blipFill>
                <a:blip r:embed="rId3"/>
                <a:stretch>
                  <a:fillRect l="-969"/>
                </a:stretch>
              </a:blipFill>
              <a:ln w="9360"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22">
            <a:extLst>
              <a:ext uri="{FF2B5EF4-FFF2-40B4-BE49-F238E27FC236}">
                <a16:creationId xmlns:a16="http://schemas.microsoft.com/office/drawing/2014/main" id="{FC9FB057-FA47-7640-A894-1711437E1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tochastic GW Background</a:t>
            </a:r>
            <a:endParaRPr lang="zh-CN" altLang="en-US" sz="32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F3B00A1-4FBA-FF41-8831-580E94C533C3}"/>
              </a:ext>
            </a:extLst>
          </p:cNvPr>
          <p:cNvSpPr/>
          <p:nvPr/>
        </p:nvSpPr>
        <p:spPr>
          <a:xfrm>
            <a:off x="1712657" y="6048315"/>
            <a:ext cx="2097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2060"/>
                </a:solidFill>
                <a:latin typeface="微软雅黑" pitchFamily="34" charset="-122"/>
                <a:sym typeface="Wingdings" pitchFamily="2" charset="2"/>
              </a:rPr>
              <a:t>Credit: APS/Carin Cain</a:t>
            </a:r>
          </a:p>
        </p:txBody>
      </p:sp>
      <p:pic>
        <p:nvPicPr>
          <p:cNvPr id="8" name="图片 2">
            <a:extLst>
              <a:ext uri="{FF2B5EF4-FFF2-40B4-BE49-F238E27FC236}">
                <a16:creationId xmlns:a16="http://schemas.microsoft.com/office/drawing/2014/main" id="{7C792E63-9033-244D-8DCD-393F2A7E1F7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2204204"/>
            <a:ext cx="5523005" cy="3740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56580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2F05775B-7B40-4117-A257-CB0475468326}"/>
              </a:ext>
            </a:extLst>
          </p:cNvPr>
          <p:cNvSpPr/>
          <p:nvPr/>
        </p:nvSpPr>
        <p:spPr>
          <a:xfrm>
            <a:off x="174566" y="1349906"/>
            <a:ext cx="7798078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p"/>
              <a:defRPr/>
            </a:pPr>
            <a:r>
              <a:rPr lang="zh-CN" altLang="en-US" sz="2400" spc="-1" dirty="0">
                <a:solidFill>
                  <a:srgbClr val="002060"/>
                </a:solidFill>
                <a:uFill>
                  <a:solidFill>
                    <a:srgbClr val="FFFFFF"/>
                  </a:solidFill>
                </a:uFill>
                <a:latin typeface="微软雅黑"/>
                <a:ea typeface="微软雅黑"/>
              </a:rPr>
              <a:t> </a:t>
            </a:r>
            <a:r>
              <a:rPr lang="en-US" altLang="zh-CN" sz="2400" b="1" spc="-1" dirty="0">
                <a:solidFill>
                  <a:srgbClr val="002060"/>
                </a:solidFill>
                <a:uFill>
                  <a:solidFill>
                    <a:srgbClr val="FFFFFF"/>
                  </a:solidFill>
                </a:uFill>
                <a:latin typeface="微软雅黑" panose="020B0503020204020204" pitchFamily="34" charset="-122"/>
                <a:ea typeface="微软雅黑" panose="020B0503020204020204" pitchFamily="34" charset="-122"/>
              </a:rPr>
              <a:t>Astrophysical SGWBs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05551" y="2393559"/>
            <a:ext cx="6761941" cy="4481816"/>
            <a:chOff x="0" y="2400239"/>
            <a:chExt cx="6761941" cy="448181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2400239"/>
              <a:ext cx="6761941" cy="448181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椭圆形标注 50"/>
                <p:cNvSpPr/>
                <p:nvPr/>
              </p:nvSpPr>
              <p:spPr>
                <a:xfrm>
                  <a:off x="1762667" y="4518197"/>
                  <a:ext cx="1618303" cy="463588"/>
                </a:xfrm>
                <a:prstGeom prst="wedgeEllipseCallout">
                  <a:avLst>
                    <a:gd name="adj1" fmla="val 24363"/>
                    <a:gd name="adj2" fmla="val 72826"/>
                  </a:avLst>
                </a:prstGeom>
                <a:solidFill>
                  <a:srgbClr val="26879A">
                    <a:alpha val="20000"/>
                  </a:srgb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900" b="1" i="1" spc="-1" dirty="0">
                                <a:solidFill>
                                  <a:srgbClr val="26879A"/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900" b="1" i="1" spc="-1" dirty="0">
                                <a:solidFill>
                                  <a:srgbClr val="26879A"/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𝑹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900" b="1" i="1" spc="-1" dirty="0">
                                    <a:solidFill>
                                      <a:srgbClr val="26879A"/>
                                    </a:solidFill>
                                    <a:uFill>
                                      <a:solidFill>
                                        <a:srgbClr val="FFFFFF"/>
                                      </a:solidFill>
                                    </a:u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900" b="1" spc="-1" dirty="0">
                                    <a:solidFill>
                                      <a:srgbClr val="26879A"/>
                                    </a:solidFill>
                                    <a:uFill>
                                      <a:solidFill>
                                        <a:srgbClr val="FFFFFF"/>
                                      </a:solidFill>
                                    </a:u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𝐦</m:t>
                                </m:r>
                              </m:e>
                              <m:sub>
                                <m:r>
                                  <a:rPr lang="en-US" altLang="zh-CN" sz="900" b="1" spc="-1" dirty="0">
                                    <a:solidFill>
                                      <a:srgbClr val="26879A"/>
                                    </a:solidFill>
                                    <a:uFill>
                                      <a:solidFill>
                                        <a:srgbClr val="FFFFFF"/>
                                      </a:solidFill>
                                    </a:u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𝐁𝐁𝐇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900" b="1" i="1" spc="-1" dirty="0">
                            <a:solidFill>
                              <a:srgbClr val="26879A"/>
                            </a:solidFill>
                            <a:uFill>
                              <a:solidFill>
                                <a:srgbClr val="FFFFFF"/>
                              </a:solidFill>
                            </a:u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=</m:t>
                        </m:r>
                        <m:r>
                          <a:rPr lang="en-US" altLang="zh-CN" sz="900" b="1" i="1" spc="-1" dirty="0">
                            <a:solidFill>
                              <a:srgbClr val="26879A"/>
                            </a:solidFill>
                            <a:uFill>
                              <a:solidFill>
                                <a:srgbClr val="FFFFFF"/>
                              </a:solidFill>
                            </a:u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𝟐𝟑</m:t>
                        </m:r>
                        <m:r>
                          <a:rPr lang="en-US" altLang="zh-CN" sz="900" b="1" i="1" spc="-1" dirty="0">
                            <a:solidFill>
                              <a:srgbClr val="26879A"/>
                            </a:solidFill>
                            <a:uFill>
                              <a:solidFill>
                                <a:srgbClr val="FFFFFF"/>
                              </a:solidFill>
                            </a:u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.</m:t>
                        </m:r>
                        <m:sSubSup>
                          <m:sSubSupPr>
                            <m:ctrlPr>
                              <a:rPr lang="en-US" altLang="zh-CN" sz="900" b="1" i="1" spc="-1" dirty="0">
                                <a:solidFill>
                                  <a:srgbClr val="26879A"/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900" b="1" i="1" spc="-1" dirty="0">
                                <a:solidFill>
                                  <a:srgbClr val="26879A"/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𝟗</m:t>
                            </m:r>
                          </m:e>
                          <m:sub>
                            <m:r>
                              <a:rPr lang="en-US" altLang="zh-CN" sz="900" b="1" i="1" spc="-1" dirty="0">
                                <a:solidFill>
                                  <a:srgbClr val="26879A"/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900" b="1" i="1" spc="-1" dirty="0">
                                <a:solidFill>
                                  <a:srgbClr val="26879A"/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𝟖</m:t>
                            </m:r>
                            <m:r>
                              <a:rPr lang="en-US" altLang="zh-CN" sz="900" b="1" i="1" spc="-1" dirty="0">
                                <a:solidFill>
                                  <a:srgbClr val="26879A"/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.</m:t>
                            </m:r>
                            <m:r>
                              <a:rPr lang="en-US" altLang="zh-CN" sz="900" b="1" i="1" spc="-1" dirty="0">
                                <a:solidFill>
                                  <a:srgbClr val="26879A"/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𝟔</m:t>
                            </m:r>
                          </m:sub>
                          <m:sup>
                            <m:r>
                              <a:rPr lang="en-US" altLang="zh-CN" sz="900" b="1" i="1" spc="-1" dirty="0">
                                <a:solidFill>
                                  <a:srgbClr val="26879A"/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+</m:t>
                            </m:r>
                            <m:r>
                              <a:rPr lang="en-US" altLang="zh-CN" sz="900" b="1" i="1" spc="-1" dirty="0">
                                <a:solidFill>
                                  <a:srgbClr val="26879A"/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𝟏𝟒</m:t>
                            </m:r>
                            <m:r>
                              <a:rPr lang="en-US" altLang="zh-CN" sz="900" b="1" i="1" spc="-1" dirty="0">
                                <a:solidFill>
                                  <a:srgbClr val="26879A"/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.</m:t>
                            </m:r>
                            <m:r>
                              <a:rPr lang="en-US" altLang="zh-CN" sz="900" b="1" i="1" spc="-1" dirty="0">
                                <a:solidFill>
                                  <a:srgbClr val="26879A"/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𝟗</m:t>
                            </m:r>
                          </m:sup>
                        </m:sSubSup>
                      </m:oMath>
                    </m:oMathPara>
                  </a14:m>
                  <a:endParaRPr lang="zh-CN" altLang="en-US" sz="900" dirty="0"/>
                </a:p>
              </p:txBody>
            </p:sp>
          </mc:Choice>
          <mc:Fallback xmlns="">
            <p:sp>
              <p:nvSpPr>
                <p:cNvPr id="51" name="椭圆形标注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2667" y="4518197"/>
                  <a:ext cx="1618303" cy="463588"/>
                </a:xfrm>
                <a:prstGeom prst="wedgeEllipseCallout">
                  <a:avLst>
                    <a:gd name="adj1" fmla="val 24363"/>
                    <a:gd name="adj2" fmla="val 72826"/>
                  </a:avLst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椭圆形标注 51"/>
                <p:cNvSpPr/>
                <p:nvPr/>
              </p:nvSpPr>
              <p:spPr>
                <a:xfrm>
                  <a:off x="4557286" y="3948309"/>
                  <a:ext cx="1618303" cy="463588"/>
                </a:xfrm>
                <a:prstGeom prst="wedgeEllipseCallout">
                  <a:avLst>
                    <a:gd name="adj1" fmla="val 24363"/>
                    <a:gd name="adj2" fmla="val 72826"/>
                  </a:avLst>
                </a:prstGeom>
                <a:solidFill>
                  <a:srgbClr val="FFFF00">
                    <a:alpha val="20000"/>
                  </a:srgbClr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ontrasting" dir="t">
                    <a:rot lat="0" lon="0" rev="7800000"/>
                  </a:lightRig>
                </a:scene3d>
                <a:sp3d>
                  <a:bevelT w="139700" h="139700"/>
                </a:sp3d>
              </p:spPr>
              <p:style>
                <a:lnRef idx="2">
                  <a:schemeClr val="accent6">
                    <a:shade val="50000"/>
                  </a:schemeClr>
                </a:lnRef>
                <a:fillRef idx="1">
                  <a:schemeClr val="accent6"/>
                </a:fillRef>
                <a:effectRef idx="0">
                  <a:schemeClr val="accent6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900" b="1" i="1" spc="-1" dirty="0" smtClean="0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900" b="1" i="1" spc="-1" dirty="0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𝑹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900" b="1" i="1" spc="-1" dirty="0">
                                    <a:solidFill>
                                      <a:schemeClr val="accent4">
                                        <a:lumMod val="75000"/>
                                      </a:schemeClr>
                                    </a:solidFill>
                                    <a:uFill>
                                      <a:solidFill>
                                        <a:srgbClr val="FFFFFF"/>
                                      </a:solidFill>
                                    </a:u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900" b="1" spc="-1" dirty="0">
                                    <a:solidFill>
                                      <a:schemeClr val="accent4">
                                        <a:lumMod val="75000"/>
                                      </a:schemeClr>
                                    </a:solidFill>
                                    <a:uFill>
                                      <a:solidFill>
                                        <a:srgbClr val="FFFFFF"/>
                                      </a:solidFill>
                                    </a:u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𝐦</m:t>
                                </m:r>
                              </m:e>
                              <m:sub>
                                <m:r>
                                  <a:rPr lang="en-US" altLang="zh-CN" sz="900" b="1" spc="-1" dirty="0">
                                    <a:solidFill>
                                      <a:schemeClr val="accent4">
                                        <a:lumMod val="75000"/>
                                      </a:schemeClr>
                                    </a:solidFill>
                                    <a:uFill>
                                      <a:solidFill>
                                        <a:srgbClr val="FFFFFF"/>
                                      </a:solidFill>
                                    </a:uFill>
                                    <a:latin typeface="Cambria Math" panose="02040503050406030204" pitchFamily="18" charset="0"/>
                                    <a:ea typeface="微软雅黑" panose="020B0503020204020204" pitchFamily="34" charset="-122"/>
                                  </a:rPr>
                                  <m:t>𝐁𝐍𝐒</m:t>
                                </m:r>
                              </m:sub>
                            </m:sSub>
                          </m:sub>
                        </m:sSub>
                        <m:r>
                          <a:rPr lang="en-US" altLang="zh-CN" sz="900" b="1" i="1" spc="-1" dirty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uFill>
                              <a:solidFill>
                                <a:srgbClr val="FFFFFF"/>
                              </a:solidFill>
                            </a:u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=</m:t>
                        </m:r>
                        <m:r>
                          <a:rPr lang="en-US" altLang="zh-CN" sz="900" b="1" i="1" spc="-1" dirty="0">
                            <a:solidFill>
                              <a:schemeClr val="accent4">
                                <a:lumMod val="75000"/>
                              </a:schemeClr>
                            </a:solidFill>
                            <a:uFill>
                              <a:solidFill>
                                <a:srgbClr val="FFFFFF"/>
                              </a:solidFill>
                            </a:u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𝟑𝟐</m:t>
                        </m:r>
                        <m:sSubSup>
                          <m:sSubSupPr>
                            <m:ctrlPr>
                              <a:rPr lang="en-US" altLang="zh-CN" sz="900" b="1" i="1" spc="-1" dirty="0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SupPr>
                          <m:e>
                            <m:r>
                              <a:rPr lang="en-US" altLang="zh-CN" sz="900" b="1" i="1" spc="-1" dirty="0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𝟎</m:t>
                            </m:r>
                          </m:e>
                          <m:sub>
                            <m:r>
                              <a:rPr lang="en-US" altLang="zh-CN" sz="900" b="1" i="1" spc="-1" dirty="0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−</m:t>
                            </m:r>
                            <m:r>
                              <a:rPr lang="en-US" altLang="zh-CN" sz="900" b="1" i="1" spc="-1" dirty="0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𝟐𝟒𝟎</m:t>
                            </m:r>
                          </m:sub>
                          <m:sup>
                            <m:r>
                              <a:rPr lang="en-US" altLang="zh-CN" sz="900" b="1" i="1" spc="-1" dirty="0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+</m:t>
                            </m:r>
                            <m:r>
                              <a:rPr lang="en-US" altLang="zh-CN" sz="900" b="1" i="1" spc="-1" dirty="0">
                                <a:solidFill>
                                  <a:schemeClr val="accent4">
                                    <a:lumMod val="75000"/>
                                  </a:schemeClr>
                                </a:solidFill>
                                <a:uFill>
                                  <a:solidFill>
                                    <a:srgbClr val="FFFFFF"/>
                                  </a:solidFill>
                                </a:uFill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𝟒𝟗𝟎</m:t>
                            </m:r>
                          </m:sup>
                        </m:sSubSup>
                      </m:oMath>
                    </m:oMathPara>
                  </a14:m>
                  <a:endParaRPr lang="zh-CN" altLang="en-US" sz="900" dirty="0"/>
                </a:p>
              </p:txBody>
            </p:sp>
          </mc:Choice>
          <mc:Fallback xmlns="">
            <p:sp>
              <p:nvSpPr>
                <p:cNvPr id="52" name="椭圆形标注 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57286" y="3948309"/>
                  <a:ext cx="1618303" cy="463588"/>
                </a:xfrm>
                <a:prstGeom prst="wedgeEllipseCallout">
                  <a:avLst>
                    <a:gd name="adj1" fmla="val 24363"/>
                    <a:gd name="adj2" fmla="val 72826"/>
                  </a:avLst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79"/>
              <p:cNvSpPr/>
              <p:nvPr/>
            </p:nvSpPr>
            <p:spPr>
              <a:xfrm>
                <a:off x="5039051" y="1246818"/>
                <a:ext cx="5050314" cy="855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zh-CN" altLang="zh-CN" sz="160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kumimoji="0" lang="en-US" altLang="zh-CN" sz="160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6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𝒉</m:t>
                              </m:r>
                            </m:e>
                            <m:sup>
                              <m:r>
                                <a:rPr kumimoji="0" lang="en-US" altLang="zh-CN" sz="16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l-GR" altLang="zh-CN" sz="1600" b="1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𝛀</m:t>
                          </m:r>
                        </m:e>
                        <m:sub>
                          <m:r>
                            <a:rPr kumimoji="0" lang="en-US" altLang="zh-CN" sz="1600" b="1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𝐠𝐰</m:t>
                          </m:r>
                        </m:sub>
                      </m:sSub>
                      <m:r>
                        <m:rPr>
                          <m:nor/>
                        </m:rPr>
                        <a:rPr kumimoji="0" lang="en-US" altLang="zh-CN" sz="160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en-US" altLang="zh-CN" sz="16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kumimoji="0" lang="en-US" altLang="zh-CN" sz="16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;</m:t>
                      </m:r>
                      <m:sSub>
                        <m:sSubPr>
                          <m:ctrlPr>
                            <a:rPr kumimoji="0" lang="zh-CN" altLang="zh-CN" sz="160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16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𝜽</m:t>
                          </m:r>
                        </m:e>
                        <m:sub>
                          <m:r>
                            <a:rPr kumimoji="0" lang="en-US" altLang="zh-CN" sz="16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sub>
                      </m:sSub>
                      <m:r>
                        <m:rPr>
                          <m:nor/>
                        </m:rPr>
                        <a:rPr kumimoji="0" lang="en-US" altLang="zh-CN" sz="160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kumimoji="0" lang="en-US" altLang="zh-CN" sz="1600" b="1" i="1" u="none" strike="noStrike" kern="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zh-CN" altLang="zh-CN" sz="160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600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𝒉</m:t>
                              </m:r>
                            </m:e>
                            <m:sup>
                              <m:r>
                                <a:rPr lang="en-US" altLang="zh-CN" sz="1600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altLang="zh-CN" sz="16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</m:num>
                        <m:den>
                          <m:sSub>
                            <m:sSubPr>
                              <m:ctrlPr>
                                <a:rPr kumimoji="0" lang="zh-CN" altLang="zh-CN" sz="160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l-GR" altLang="zh-CN" sz="16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𝝆</m:t>
                              </m:r>
                            </m:e>
                            <m:sub>
                              <m:r>
                                <a:rPr kumimoji="0" lang="en-US" altLang="zh-CN" sz="1600" b="1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𝐜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zh-CN" altLang="zh-CN" sz="160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16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𝑯</m:t>
                              </m:r>
                            </m:e>
                            <m:sub>
                              <m:r>
                                <a:rPr kumimoji="0" lang="en-US" altLang="zh-CN" sz="16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subSup"/>
                          <m:ctrlPr>
                            <a:rPr kumimoji="0" lang="zh-CN" altLang="zh-CN" sz="1600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kumimoji="0" lang="en-US" altLang="zh-CN" sz="16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  <m:sup>
                          <m:sSub>
                            <m:sSubPr>
                              <m:ctrlPr>
                                <a:rPr kumimoji="0" lang="zh-CN" altLang="zh-CN" sz="1600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16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kumimoji="0" lang="en-US" altLang="zh-CN" sz="1600" b="1" i="0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𝐦𝐚𝐱</m:t>
                              </m:r>
                            </m:sub>
                          </m:sSub>
                        </m:sup>
                        <m:e>
                          <m:r>
                            <a:rPr kumimoji="0" lang="en-US" altLang="zh-CN" sz="16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𝒅𝒛</m:t>
                          </m:r>
                          <m:f>
                            <m:fPr>
                              <m:ctrlPr>
                                <a:rPr kumimoji="0" lang="zh-CN" altLang="zh-CN" sz="160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kumimoji="0" lang="zh-CN" altLang="zh-CN" sz="160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16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𝑹</m:t>
                                  </m:r>
                                </m:e>
                                <m:sub>
                                  <m:r>
                                    <a:rPr kumimoji="0" lang="en-US" altLang="zh-CN" sz="1600" b="1" i="0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𝐦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0" lang="zh-CN" altLang="zh-CN" sz="160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altLang="zh-CN" sz="16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𝒛</m:t>
                                  </m:r>
                                  <m:r>
                                    <a:rPr kumimoji="0" lang="en-US" altLang="zh-CN" sz="16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kumimoji="0" lang="zh-CN" altLang="zh-CN" sz="160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1600" b="1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𝜽</m:t>
                                      </m:r>
                                    </m:e>
                                    <m:sub>
                                      <m:r>
                                        <a:rPr kumimoji="0" lang="en-US" altLang="zh-CN" sz="1600" b="1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𝒌</m:t>
                                      </m:r>
                                    </m:sub>
                                  </m:sSub>
                                </m:e>
                              </m:d>
                              <m:f>
                                <m:fPr>
                                  <m:ctrlPr>
                                    <a:rPr kumimoji="0" lang="zh-CN" altLang="zh-CN" sz="160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1600" b="1" i="0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𝐝</m:t>
                                  </m:r>
                                  <m:sSub>
                                    <m:sSubPr>
                                      <m:ctrlPr>
                                        <a:rPr kumimoji="0" lang="zh-CN" altLang="zh-CN" sz="1600" i="1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1600" b="1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𝑬</m:t>
                                      </m:r>
                                    </m:e>
                                    <m:sub>
                                      <m:r>
                                        <a:rPr kumimoji="0" lang="en-US" altLang="zh-CN" sz="1600" b="1" i="0" u="none" strike="noStrike" kern="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𝐠𝐰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kumimoji="0" lang="zh-CN" altLang="zh-CN" sz="160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1600" b="1" i="0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𝐝</m:t>
                                      </m:r>
                                      <m:r>
                                        <a:rPr kumimoji="0" lang="en-US" altLang="zh-CN" sz="1600" b="1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𝒇</m:t>
                                      </m:r>
                                    </m:e>
                                    <m:sub>
                                      <m:r>
                                        <a:rPr kumimoji="0" lang="en-US" altLang="zh-CN" sz="1600" b="1" i="0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𝐬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kumimoji="0" lang="en-US" altLang="zh-CN" sz="16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kumimoji="0" lang="zh-CN" altLang="zh-CN" sz="160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16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𝒇</m:t>
                                  </m:r>
                                </m:e>
                                <m:sub>
                                  <m:r>
                                    <a:rPr kumimoji="0" lang="en-US" altLang="zh-CN" sz="1600" b="1" i="0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𝐬</m:t>
                                  </m:r>
                                </m:sub>
                              </m:sSub>
                              <m:r>
                                <a:rPr kumimoji="0" lang="en-US" altLang="zh-CN" sz="16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kumimoji="0" lang="zh-CN" altLang="zh-CN" sz="1600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altLang="zh-CN" sz="16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kumimoji="0" lang="en-US" altLang="zh-CN" sz="16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  <m:r>
                                <a:rPr kumimoji="0" lang="en-US" altLang="zh-CN" sz="16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kumimoji="0" lang="en-US" altLang="zh-CN" sz="16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kumimoji="0" lang="en-US" altLang="zh-CN" sz="16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kumimoji="0" lang="en-US" altLang="zh-CN" sz="16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kumimoji="0" lang="en-US" altLang="zh-CN" sz="16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𝒛</m:t>
                              </m:r>
                              <m:r>
                                <a:rPr kumimoji="0" lang="en-US" altLang="zh-CN" sz="1600" b="1" i="1" u="none" strike="noStrike" kern="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r>
                                <a:rPr kumimoji="0" lang="en-US" altLang="zh-CN" sz="1600" b="1" i="0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𝐄</m:t>
                              </m:r>
                              <m:d>
                                <m:dPr>
                                  <m:ctrlPr>
                                    <a:rPr kumimoji="0" lang="zh-CN" altLang="zh-CN" sz="1600" i="1" u="none" strike="noStrike" kern="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kumimoji="0" lang="zh-CN" altLang="zh-CN" sz="160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l-GR" altLang="zh-CN" sz="1600" b="1" i="0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𝛀</m:t>
                                      </m:r>
                                    </m:e>
                                    <m:sub>
                                      <m:r>
                                        <a:rPr kumimoji="0" lang="en-US" altLang="zh-CN" sz="1600" b="1" i="0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Ʌ</m:t>
                                      </m:r>
                                    </m:sub>
                                  </m:sSub>
                                  <m:r>
                                    <a:rPr kumimoji="0" lang="en-US" altLang="zh-CN" sz="16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kumimoji="0" lang="zh-CN" altLang="zh-CN" sz="1600" i="1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l-GR" altLang="zh-CN" sz="1600" b="1" i="0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𝛀</m:t>
                                      </m:r>
                                    </m:e>
                                    <m:sub>
                                      <m:r>
                                        <a:rPr kumimoji="0" lang="en-US" altLang="zh-CN" sz="1600" b="1" i="0" u="none" strike="noStrike" kern="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𝐌</m:t>
                                      </m:r>
                                    </m:sub>
                                  </m:sSub>
                                  <m:r>
                                    <a:rPr kumimoji="0" lang="en-US" altLang="zh-CN" sz="16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kumimoji="0" lang="en-US" altLang="zh-CN" sz="16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𝒛</m:t>
                                  </m:r>
                                  <m:r>
                                    <a:rPr kumimoji="0" lang="en-US" altLang="zh-CN" sz="1600" b="1" i="1" u="none" strike="noStrike" kern="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</m:e>
                              </m:d>
                            </m:den>
                          </m:f>
                        </m:e>
                      </m:nary>
                    </m:oMath>
                  </m:oMathPara>
                </a14:m>
                <a:endParaRPr kumimoji="0" lang="zh-CN" altLang="en-US" sz="16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11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9051" y="1246818"/>
                <a:ext cx="5050314" cy="8557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椭圆形标注 1"/>
          <p:cNvSpPr/>
          <p:nvPr/>
        </p:nvSpPr>
        <p:spPr>
          <a:xfrm>
            <a:off x="7204516" y="2021198"/>
            <a:ext cx="1050422" cy="372362"/>
          </a:xfrm>
          <a:prstGeom prst="wedgeEllipseCallout">
            <a:avLst>
              <a:gd name="adj1" fmla="val 30758"/>
              <a:gd name="adj2" fmla="val -124254"/>
            </a:avLst>
          </a:prstGeom>
          <a:solidFill>
            <a:srgbClr val="FF0000">
              <a:alpha val="41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rger rate</a:t>
            </a:r>
            <a:endParaRPr lang="zh-CN" altLang="en-US" sz="1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椭圆形标注 11"/>
          <p:cNvSpPr/>
          <p:nvPr/>
        </p:nvSpPr>
        <p:spPr>
          <a:xfrm>
            <a:off x="8910004" y="2312191"/>
            <a:ext cx="1179361" cy="569787"/>
          </a:xfrm>
          <a:prstGeom prst="wedgeEllipseCallout">
            <a:avLst>
              <a:gd name="adj1" fmla="val -26190"/>
              <a:gd name="adj2" fmla="val -171149"/>
            </a:avLst>
          </a:prstGeom>
          <a:solidFill>
            <a:srgbClr val="FF0000">
              <a:alpha val="41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spectrum</a:t>
            </a:r>
            <a:endParaRPr lang="zh-CN" altLang="en-US" sz="12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88"/>
          <p:cNvSpPr/>
          <p:nvPr/>
        </p:nvSpPr>
        <p:spPr bwMode="auto">
          <a:xfrm>
            <a:off x="7891265" y="1383280"/>
            <a:ext cx="857263" cy="336548"/>
          </a:xfrm>
          <a:prstGeom prst="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4" name="Rectangle 87"/>
          <p:cNvSpPr/>
          <p:nvPr/>
        </p:nvSpPr>
        <p:spPr bwMode="auto">
          <a:xfrm>
            <a:off x="8776990" y="1325169"/>
            <a:ext cx="1186632" cy="442744"/>
          </a:xfrm>
          <a:prstGeom prst="rect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仿宋_GB2312" pitchFamily="49" charset="-122"/>
            </a:endParaRPr>
          </a:p>
        </p:txBody>
      </p:sp>
      <p:sp>
        <p:nvSpPr>
          <p:cNvPr id="15" name="Rectangle 22">
            <a:extLst>
              <a:ext uri="{FF2B5EF4-FFF2-40B4-BE49-F238E27FC236}">
                <a16:creationId xmlns:a16="http://schemas.microsoft.com/office/drawing/2014/main" id="{4725521D-4374-D34C-9565-1FC61A4AB6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tochastic GW Background</a:t>
            </a:r>
            <a:endParaRPr lang="zh-CN" altLang="en-US" sz="32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6956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>
            <a:extLst>
              <a:ext uri="{FF2B5EF4-FFF2-40B4-BE49-F238E27FC236}">
                <a16:creationId xmlns:a16="http://schemas.microsoft.com/office/drawing/2014/main" id="{2F05775B-7B40-4117-A257-CB0475468326}"/>
              </a:ext>
            </a:extLst>
          </p:cNvPr>
          <p:cNvSpPr/>
          <p:nvPr/>
        </p:nvSpPr>
        <p:spPr>
          <a:xfrm>
            <a:off x="174566" y="1349906"/>
            <a:ext cx="7798078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p"/>
              <a:defRPr/>
            </a:pPr>
            <a:r>
              <a:rPr lang="zh-CN" altLang="en-US" sz="2400" spc="-1" dirty="0">
                <a:solidFill>
                  <a:srgbClr val="002060"/>
                </a:solidFill>
                <a:uFill>
                  <a:solidFill>
                    <a:srgbClr val="FFFFFF"/>
                  </a:solidFill>
                </a:uFill>
                <a:latin typeface="微软雅黑"/>
                <a:ea typeface="微软雅黑"/>
              </a:rPr>
              <a:t> </a:t>
            </a:r>
            <a:r>
              <a:rPr lang="en-US" altLang="zh-CN" sz="2400" b="1" spc="-1" dirty="0">
                <a:solidFill>
                  <a:srgbClr val="002060"/>
                </a:solidFill>
                <a:uFill>
                  <a:solidFill>
                    <a:srgbClr val="FFFFFF"/>
                  </a:solidFill>
                </a:uFill>
                <a:latin typeface="微软雅黑" panose="020B0503020204020204" pitchFamily="34" charset="-122"/>
                <a:ea typeface="微软雅黑" panose="020B0503020204020204" pitchFamily="34" charset="-122"/>
              </a:rPr>
              <a:t>Cosmological SGWBs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88803"/>
            <a:ext cx="5335280" cy="35503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11"/>
              <p:cNvSpPr/>
              <p:nvPr/>
            </p:nvSpPr>
            <p:spPr>
              <a:xfrm>
                <a:off x="5335280" y="1734431"/>
                <a:ext cx="4746933" cy="4859087"/>
              </a:xfrm>
              <a:prstGeom prst="rect">
                <a:avLst/>
              </a:prstGeom>
              <a:solidFill>
                <a:sysClr val="window" lastClr="FFFFFF"/>
              </a:solidFill>
            </p:spPr>
            <p:txBody>
              <a:bodyPr wrap="square">
                <a:spAutoFit/>
              </a:bodyPr>
              <a:lstStyle/>
              <a:p>
                <a:pPr marL="343080" marR="0" lvl="0" indent="-34272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060"/>
                  </a:buClr>
                  <a:buSzTx/>
                  <a:buFont typeface="Wingdings" charset="2"/>
                  <a:buChar char=""/>
                  <a:tabLst/>
                  <a:defRPr/>
                </a:pPr>
                <a:r>
                  <a:rPr lang="en-US" altLang="zh-CN" sz="1600" b="1" kern="0" spc="-1" dirty="0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/>
                    <a:ea typeface="微软雅黑"/>
                  </a:rPr>
                  <a:t>Primordial GW</a:t>
                </a:r>
                <a:endParaRPr kumimoji="0" lang="en-US" altLang="zh-CN" sz="1600" b="1" i="0" u="none" strike="noStrike" kern="0" cap="none" spc="-1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微软雅黑"/>
                  <a:ea typeface="微软雅黑"/>
                </a:endParaRPr>
              </a:p>
              <a:p>
                <a:pPr marL="36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060"/>
                  </a:buClr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zh-CN" sz="16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altLang="zh-CN" sz="16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e>
                        <m:sup>
                          <m:r>
                            <a:rPr kumimoji="0" lang="en-US" altLang="zh-CN" sz="16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sSub>
                        <m:sSubPr>
                          <m:ctrlPr>
                            <a:rPr kumimoji="0" lang="zh-CN" altLang="zh-CN" sz="1600" b="1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l-GR" altLang="zh-CN" sz="1600" b="1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𝛀</m:t>
                          </m:r>
                        </m:e>
                        <m:sub>
                          <m:r>
                            <a:rPr kumimoji="0" lang="en-US" altLang="zh-CN" sz="1600" b="1" i="0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FF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𝐠𝐰</m:t>
                          </m:r>
                        </m:sub>
                      </m:sSub>
                      <m:d>
                        <m:dPr>
                          <m:ctrlPr>
                            <a:rPr kumimoji="0" lang="en-US" altLang="zh-CN" sz="1600" b="1" i="1" u="none" strike="noStrike" kern="0" cap="none" spc="-1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zh-CN" sz="1600" b="1" i="1" u="none" strike="noStrike" kern="0" cap="none" spc="-1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</m:d>
                      <m:r>
                        <a:rPr kumimoji="0" lang="en-US" altLang="zh-CN" sz="1600" b="1" i="1" u="none" strike="noStrike" kern="0" cap="none" spc="-1" normalizeH="0" baseline="0" noProof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>
                            <a:solidFill>
                              <a:srgbClr val="FFFFFF"/>
                            </a:solidFill>
                          </a:u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altLang="zh-CN" sz="1600" b="1" i="1" u="none" strike="noStrike" kern="0" cap="none" spc="-1" normalizeH="0" baseline="0" noProof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>
                            <a:solidFill>
                              <a:srgbClr val="FFFFFF"/>
                            </a:solidFill>
                          </a:u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kumimoji="0" lang="en-US" altLang="zh-CN" sz="1600" b="1" i="1" u="none" strike="noStrike" kern="0" cap="none" spc="-1" normalizeH="0" baseline="0" noProof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>
                            <a:solidFill>
                              <a:srgbClr val="FFFFFF"/>
                            </a:solidFill>
                          </a:u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altLang="zh-CN" sz="1600" b="1" i="1" u="none" strike="noStrike" kern="0" cap="none" spc="-1" normalizeH="0" baseline="0" noProof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>
                            <a:solidFill>
                              <a:srgbClr val="FFFFFF"/>
                            </a:solidFill>
                          </a:uFill>
                          <a:latin typeface="Cambria Math" panose="02040503050406030204" pitchFamily="18" charset="0"/>
                        </a:rPr>
                        <m:t>𝟎𝟎𝟏𝟔</m:t>
                      </m:r>
                      <m:r>
                        <a:rPr kumimoji="0" lang="en-US" altLang="zh-CN" sz="1600" b="1" i="1" u="none" strike="noStrike" kern="0" cap="none" spc="-1" normalizeH="0" baseline="0" noProof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>
                            <a:solidFill>
                              <a:srgbClr val="FFFFFF"/>
                            </a:solidFill>
                          </a:u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0" lang="en-US" altLang="zh-CN" sz="1600" b="1" i="1" u="none" strike="noStrike" kern="0" cap="none" spc="-1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kumimoji="0" lang="en-US" altLang="zh-CN" sz="16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altLang="zh-CN" sz="16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𝒉</m:t>
                              </m:r>
                            </m:e>
                            <m:sup>
                              <m:r>
                                <a:rPr kumimoji="0" lang="en-US" altLang="zh-CN" sz="1600" b="1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altLang="zh-CN" sz="1600" b="1" i="0" u="none" strike="noStrike" kern="0" cap="none" spc="-1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𝛀</m:t>
                          </m:r>
                        </m:e>
                        <m:sub>
                          <m:r>
                            <a:rPr kumimoji="0" lang="en-US" altLang="zh-CN" sz="1600" b="1" i="0" u="none" strike="noStrike" kern="0" cap="none" spc="-1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𝐫𝐚𝐝</m:t>
                          </m:r>
                        </m:sub>
                      </m:sSub>
                      <m:r>
                        <a:rPr kumimoji="0" lang="en-US" altLang="zh-CN" sz="1600" b="1" i="1" u="none" strike="noStrike" kern="0" cap="none" spc="-1" normalizeH="0" baseline="0" noProof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>
                            <a:solidFill>
                              <a:srgbClr val="FFFFFF"/>
                            </a:solidFill>
                          </a:uFill>
                          <a:latin typeface="Cambria Math" panose="02040503050406030204" pitchFamily="18" charset="0"/>
                        </a:rPr>
                        <m:t>𝒓</m:t>
                      </m:r>
                      <m:sSub>
                        <m:sSubPr>
                          <m:ctrlPr>
                            <a:rPr kumimoji="0" lang="en-US" altLang="zh-CN" sz="1600" b="1" i="1" u="none" strike="noStrike" kern="0" cap="none" spc="-1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altLang="zh-CN" sz="1600" b="1" i="1" u="none" strike="noStrike" kern="0" cap="none" spc="-1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kumimoji="0" lang="en-US" altLang="zh-CN" sz="1600" b="1" i="0" u="none" strike="noStrike" kern="0" cap="none" spc="-1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𝐑</m:t>
                          </m:r>
                        </m:sub>
                      </m:sSub>
                      <m:sSup>
                        <m:sSupPr>
                          <m:ctrlPr>
                            <a:rPr kumimoji="0" lang="en-US" altLang="zh-CN" sz="1600" b="1" i="1" u="none" strike="noStrike" kern="0" cap="none" spc="-1" normalizeH="0" baseline="0" noProof="0" smtClean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kumimoji="0" lang="en-US" altLang="zh-CN" sz="1600" b="1" i="1" u="none" strike="noStrike" kern="0" cap="none" spc="-1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>
                                    <a:solidFill>
                                      <a:srgbClr val="FFFFFF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kumimoji="0" lang="en-US" altLang="zh-CN" sz="1600" b="1" i="1" u="none" strike="noStrike" kern="0" cap="none" spc="-1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>
                                        <a:solidFill>
                                          <a:srgbClr val="FFFFFF"/>
                                        </a:solidFill>
                                      </a:u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altLang="zh-CN" sz="1600" b="1" i="1" u="none" strike="noStrike" kern="0" cap="none" spc="-1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002060"/>
                                      </a:solidFill>
                                      <a:effectLst/>
                                      <a:uLnTx/>
                                      <a:uFill>
                                        <a:solidFill>
                                          <a:srgbClr val="FFFFFF"/>
                                        </a:solidFill>
                                      </a:uFill>
                                      <a:latin typeface="Cambria Math" panose="02040503050406030204" pitchFamily="18" charset="0"/>
                                    </a:rPr>
                                    <m:t>𝒇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kumimoji="0" lang="en-US" altLang="zh-CN" sz="1600" b="1" i="1" u="none" strike="noStrike" kern="0" cap="none" spc="-1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>
                                            <a:solidFill>
                                              <a:srgbClr val="FFFFFF"/>
                                            </a:solidFill>
                                          </a:u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altLang="zh-CN" sz="1600" b="1" i="1" u="none" strike="noStrike" kern="0" cap="none" spc="-1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>
                                            <a:solidFill>
                                              <a:srgbClr val="FFFFFF"/>
                                            </a:solidFill>
                                          </a:uFill>
                                          <a:latin typeface="Cambria Math" panose="02040503050406030204" pitchFamily="18" charset="0"/>
                                        </a:rPr>
                                        <m:t>𝒇</m:t>
                                      </m:r>
                                    </m:e>
                                    <m:sub>
                                      <m:r>
                                        <a:rPr kumimoji="0" lang="en-US" altLang="zh-CN" sz="1600" b="1" i="0" u="none" strike="noStrike" kern="0" cap="none" spc="-1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002060"/>
                                          </a:solidFill>
                                          <a:effectLst/>
                                          <a:uLnTx/>
                                          <a:uFill>
                                            <a:solidFill>
                                              <a:srgbClr val="FFFFFF"/>
                                            </a:solidFill>
                                          </a:uFill>
                                          <a:latin typeface="Cambria Math" panose="02040503050406030204" pitchFamily="18" charset="0"/>
                                        </a:rPr>
                                        <m:t>𝐂𝐌𝐁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kumimoji="0" lang="en-US" altLang="zh-CN" sz="1600" b="1" i="1" u="none" strike="noStrike" kern="0" cap="none" spc="-1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>
                                    <a:solidFill>
                                      <a:srgbClr val="FFFFFF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0" lang="en-US" altLang="zh-CN" sz="1600" b="1" i="1" u="none" strike="noStrike" kern="0" cap="none" spc="-1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>
                                    <a:solidFill>
                                      <a:srgbClr val="FFFFFF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  <m:sub>
                              <m:r>
                                <a:rPr kumimoji="0" lang="en-US" altLang="zh-CN" sz="1600" b="1" i="0" u="none" strike="noStrike" kern="0" cap="none" spc="-1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>
                                    <a:solidFill>
                                      <a:srgbClr val="FFFFFF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  <m:t>𝐓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kumimoji="0" lang="en-US" altLang="zh-CN" sz="1600" b="1" i="0" u="none" strike="noStrike" kern="0" cap="none" spc="-1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微软雅黑"/>
                  <a:ea typeface="微软雅黑"/>
                </a:endParaRPr>
              </a:p>
              <a:p>
                <a:pPr marL="36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060"/>
                  </a:buClr>
                  <a:buSzTx/>
                  <a:buFontTx/>
                  <a:buNone/>
                  <a:tabLst/>
                  <a:defRPr/>
                </a:pPr>
                <a:endParaRPr kumimoji="0" lang="en-US" altLang="zh-CN" sz="1600" b="1" i="0" u="none" strike="noStrike" kern="0" cap="none" spc="-1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微软雅黑"/>
                  <a:ea typeface="微软雅黑"/>
                </a:endParaRPr>
              </a:p>
              <a:p>
                <a:pPr marL="343080" marR="0" lvl="0" indent="-34272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060"/>
                  </a:buClr>
                  <a:buSzTx/>
                  <a:buFont typeface="Wingdings" charset="2"/>
                  <a:buChar char=""/>
                  <a:tabLst/>
                  <a:defRPr/>
                </a:pPr>
                <a:r>
                  <a:rPr lang="en-US" altLang="zh-CN" sz="1600" b="1" kern="0" spc="-1" dirty="0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/>
                    <a:ea typeface="微软雅黑"/>
                  </a:rPr>
                  <a:t>Phase transition</a:t>
                </a:r>
              </a:p>
              <a:p>
                <a:pPr marL="360" lvl="0" defTabSz="914400">
                  <a:lnSpc>
                    <a:spcPct val="150000"/>
                  </a:lnSpc>
                  <a:buClr>
                    <a:srgbClr val="00206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e>
                        <m:sup>
                          <m:r>
                            <a:rPr lang="en-US" altLang="zh-CN" sz="1600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sSub>
                        <m:sSubPr>
                          <m:ctrlPr>
                            <a:rPr lang="zh-CN" altLang="zh-CN" sz="1600" b="1" i="1" kern="0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altLang="zh-CN" sz="1600" b="1" i="0" ker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𝛀</m:t>
                          </m:r>
                        </m:e>
                        <m:sub>
                          <m:r>
                            <a:rPr lang="en-US" altLang="zh-CN" sz="1600" b="1" ker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𝐠𝐰</m:t>
                          </m:r>
                        </m:sub>
                      </m:sSub>
                      <m:d>
                        <m:dPr>
                          <m:ctrlPr>
                            <a:rPr lang="en-US" altLang="zh-CN" sz="1600" b="1" i="1" kern="0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kern="0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</m:d>
                      <m:r>
                        <a:rPr lang="en-US" altLang="zh-CN" sz="1600" b="1" i="1" ker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≅</m:t>
                      </m:r>
                      <m:sSub>
                        <m:sSubPr>
                          <m:ctrlPr>
                            <a:rPr lang="zh-CN" altLang="zh-CN" sz="1600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sz="1600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p>
                              <m:r>
                                <a:rPr lang="en-US" altLang="zh-CN" sz="1600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l-GR" altLang="zh-CN" sz="1600" b="1" i="0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𝛀</m:t>
                          </m:r>
                        </m:e>
                        <m:sub>
                          <m:r>
                            <a:rPr lang="en-US" altLang="zh-CN" sz="1600" b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𝛟</m:t>
                          </m:r>
                        </m:sub>
                      </m:sSub>
                      <m:d>
                        <m:dPr>
                          <m:ctrlPr>
                            <a:rPr lang="en-US" altLang="zh-CN" sz="1600" b="1" i="1" kern="0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kern="0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</m:d>
                      <m:r>
                        <a:rPr lang="en-US" altLang="zh-CN" sz="1600" b="1" i="1" ker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1600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sz="1600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p>
                              <m:r>
                                <a:rPr lang="en-US" altLang="zh-CN" sz="1600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l-GR" altLang="zh-CN" sz="1600" b="1" i="0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𝛀</m:t>
                          </m:r>
                        </m:e>
                        <m:sub>
                          <m:r>
                            <a:rPr lang="en-US" altLang="zh-CN" sz="1600" b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𝐬𝐰</m:t>
                          </m:r>
                        </m:sub>
                      </m:sSub>
                      <m:d>
                        <m:dPr>
                          <m:ctrlPr>
                            <a:rPr lang="en-US" altLang="zh-CN" sz="1600" b="1" i="1" kern="0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kern="0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</m:d>
                      <m:r>
                        <a:rPr lang="en-US" altLang="zh-CN" sz="1600" b="1" i="1" ker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zh-CN" altLang="zh-CN" sz="1600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sz="1600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p>
                              <m:r>
                                <a:rPr lang="en-US" altLang="zh-CN" sz="1600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l-GR" altLang="zh-CN" sz="1600" b="1" i="0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𝛀</m:t>
                          </m:r>
                        </m:e>
                        <m:sub>
                          <m:r>
                            <a:rPr lang="en-US" altLang="zh-CN" sz="1600" b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𝐭𝐮𝐫𝐛</m:t>
                          </m:r>
                        </m:sub>
                      </m:sSub>
                      <m:d>
                        <m:dPr>
                          <m:ctrlPr>
                            <a:rPr lang="en-US" altLang="zh-CN" sz="1600" b="1" i="1" kern="0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kern="0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</m:d>
                    </m:oMath>
                  </m:oMathPara>
                </a14:m>
                <a:endParaRPr kumimoji="0" lang="en-US" altLang="zh-CN" sz="1600" b="1" i="0" u="none" strike="noStrike" kern="0" cap="none" spc="-1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微软雅黑"/>
                  <a:ea typeface="微软雅黑"/>
                </a:endParaRPr>
              </a:p>
              <a:p>
                <a:pPr marL="360" lvl="0" defTabSz="914400">
                  <a:lnSpc>
                    <a:spcPct val="150000"/>
                  </a:lnSpc>
                  <a:buClr>
                    <a:srgbClr val="002060"/>
                  </a:buClr>
                </a:pPr>
                <a:endParaRPr kumimoji="0" lang="en-US" altLang="zh-CN" sz="1600" b="1" i="0" u="none" strike="noStrike" kern="0" cap="none" spc="-1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微软雅黑"/>
                  <a:ea typeface="微软雅黑"/>
                </a:endParaRPr>
              </a:p>
              <a:p>
                <a:pPr marL="343080" marR="0" lvl="0" indent="-34272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060"/>
                  </a:buClr>
                  <a:buSzTx/>
                  <a:buFont typeface="Wingdings" charset="2"/>
                  <a:buChar char=""/>
                  <a:tabLst/>
                  <a:defRPr/>
                </a:pPr>
                <a:r>
                  <a:rPr lang="en-US" altLang="zh-CN" sz="1600" b="1" kern="0" spc="-1" noProof="0" dirty="0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/>
                    <a:ea typeface="微软雅黑"/>
                  </a:rPr>
                  <a:t>Cosmic defects</a:t>
                </a:r>
              </a:p>
              <a:p>
                <a:pPr marL="360" marR="0" lvl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060"/>
                  </a:buClr>
                  <a:buSzTx/>
                  <a:tabLst/>
                  <a:defRPr/>
                </a:pPr>
                <a:r>
                  <a:rPr lang="en-US" altLang="zh-CN" sz="1600" b="1" kern="0" spc="-1" dirty="0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/>
                    <a:ea typeface="微软雅黑"/>
                  </a:rPr>
                  <a:t>1. String</a:t>
                </a:r>
              </a:p>
              <a:p>
                <a:pPr marL="360" lvl="0" defTabSz="914400">
                  <a:buClr>
                    <a:srgbClr val="00206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600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𝒉</m:t>
                          </m:r>
                        </m:e>
                        <m:sup>
                          <m:r>
                            <a:rPr lang="en-US" altLang="zh-CN" sz="1600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sSub>
                        <m:sSubPr>
                          <m:ctrlPr>
                            <a:rPr lang="zh-CN" altLang="zh-CN" sz="1600" i="1" kern="0" smtClean="0">
                              <a:solidFill>
                                <a:srgbClr val="FF99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altLang="zh-CN" sz="1600" b="1" i="0" kern="0">
                              <a:solidFill>
                                <a:srgbClr val="FF99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𝛀</m:t>
                          </m:r>
                        </m:e>
                        <m:sub>
                          <m:r>
                            <a:rPr lang="en-US" altLang="zh-CN" sz="1600" b="1" kern="0">
                              <a:solidFill>
                                <a:srgbClr val="FF9999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𝐠𝐰</m:t>
                          </m:r>
                        </m:sub>
                      </m:sSub>
                      <m:d>
                        <m:dPr>
                          <m:ctrlPr>
                            <a:rPr lang="en-US" altLang="zh-CN" sz="1600" i="1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600" b="1" i="1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</m:d>
                      <m:r>
                        <a:rPr lang="en-US" altLang="zh-CN" sz="1600" b="1" i="1" spc="-1">
                          <a:solidFill>
                            <a:srgbClr val="002060"/>
                          </a:solidFill>
                          <a:uFill>
                            <a:solidFill>
                              <a:srgbClr val="FFFFFF"/>
                            </a:solidFill>
                          </a:u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1600" i="1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1" i="1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altLang="zh-CN" sz="1600" b="1" i="1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𝝅</m:t>
                          </m:r>
                          <m:sSup>
                            <m:sSupPr>
                              <m:ctrlPr>
                                <a:rPr lang="en-US" altLang="zh-CN" sz="1600" i="1" spc="-1">
                                  <a:solidFill>
                                    <a:srgbClr val="002060"/>
                                  </a:solidFill>
                                  <a:uFill>
                                    <a:solidFill>
                                      <a:srgbClr val="FFFFFF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1" i="1" spc="-1">
                                  <a:solidFill>
                                    <a:srgbClr val="002060"/>
                                  </a:solidFill>
                                  <a:uFill>
                                    <a:solidFill>
                                      <a:srgbClr val="FFFFFF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p>
                              <m:r>
                                <a:rPr lang="en-US" altLang="zh-CN" sz="1600" b="1" i="1" spc="-1">
                                  <a:solidFill>
                                    <a:srgbClr val="002060"/>
                                  </a:solidFill>
                                  <a:uFill>
                                    <a:solidFill>
                                      <a:srgbClr val="FFFFFF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1600" i="1" spc="-1">
                                  <a:solidFill>
                                    <a:srgbClr val="002060"/>
                                  </a:solidFill>
                                  <a:uFill>
                                    <a:solidFill>
                                      <a:srgbClr val="FFFFFF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1600" i="1" spc="-1">
                                      <a:solidFill>
                                        <a:srgbClr val="002060"/>
                                      </a:solidFill>
                                      <a:uFill>
                                        <a:solidFill>
                                          <a:srgbClr val="FFFFFF"/>
                                        </a:solidFill>
                                      </a:u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600" b="1" i="1" spc="-1">
                                      <a:solidFill>
                                        <a:srgbClr val="002060"/>
                                      </a:solidFill>
                                      <a:uFill>
                                        <a:solidFill>
                                          <a:srgbClr val="FFFFFF"/>
                                        </a:solidFill>
                                      </a:uFill>
                                      <a:latin typeface="Cambria Math" panose="02040503050406030204" pitchFamily="18" charset="0"/>
                                    </a:rPr>
                                    <m:t>𝑮</m:t>
                                  </m:r>
                                  <m:r>
                                    <a:rPr lang="en-US" altLang="zh-CN" sz="1600" b="1" i="1" spc="-1">
                                      <a:solidFill>
                                        <a:srgbClr val="002060"/>
                                      </a:solidFill>
                                      <a:uFill>
                                        <a:solidFill>
                                          <a:srgbClr val="FFFFFF"/>
                                        </a:solidFill>
                                      </a:uFill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altLang="zh-CN" sz="1600" b="1" i="1" spc="-1">
                                  <a:solidFill>
                                    <a:srgbClr val="002060"/>
                                  </a:solidFill>
                                  <a:uFill>
                                    <a:solidFill>
                                      <a:srgbClr val="FFFFFF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600" b="1" i="1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𝟑</m:t>
                          </m:r>
                          <m:sSubSup>
                            <m:sSubSupPr>
                              <m:ctrlPr>
                                <a:rPr lang="en-US" altLang="zh-CN" sz="1600" i="1" spc="-1">
                                  <a:solidFill>
                                    <a:srgbClr val="002060"/>
                                  </a:solidFill>
                                  <a:uFill>
                                    <a:solidFill>
                                      <a:srgbClr val="FFFFFF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600" b="1" i="1" spc="-1">
                                  <a:solidFill>
                                    <a:srgbClr val="002060"/>
                                  </a:solidFill>
                                  <a:uFill>
                                    <a:solidFill>
                                      <a:srgbClr val="FFFFFF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e>
                            <m:sub>
                              <m:r>
                                <a:rPr lang="en-US" altLang="zh-CN" sz="1600" b="1" i="1" spc="-1">
                                  <a:solidFill>
                                    <a:srgbClr val="002060"/>
                                  </a:solidFill>
                                  <a:uFill>
                                    <a:solidFill>
                                      <a:srgbClr val="FFFFFF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  <m:sup>
                              <m:r>
                                <a:rPr lang="en-US" altLang="zh-CN" sz="1600" b="1" i="1" spc="-1">
                                  <a:solidFill>
                                    <a:srgbClr val="002060"/>
                                  </a:solidFill>
                                  <a:uFill>
                                    <a:solidFill>
                                      <a:srgbClr val="FFFFFF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altLang="zh-CN" sz="1600" b="1" i="1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𝒇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1600" i="1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1600" b="1" i="1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en-US" altLang="zh-CN" sz="1600" b="1" i="1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sz="1600" b="1" i="1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altLang="zh-CN" sz="1600" b="1" i="1" spc="-1">
                              <a:solidFill>
                                <a:srgbClr val="002060"/>
                              </a:solidFill>
                              <a:uFill>
                                <a:solidFill>
                                  <a:srgbClr val="FFFFFF"/>
                                </a:solidFill>
                              </a:u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altLang="zh-CN" sz="1600" i="1" spc="-1">
                                  <a:solidFill>
                                    <a:srgbClr val="002060"/>
                                  </a:solidFill>
                                  <a:uFill>
                                    <a:solidFill>
                                      <a:srgbClr val="FFFFFF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US" altLang="zh-CN" sz="1600" b="1" spc="-1">
                                  <a:solidFill>
                                    <a:srgbClr val="002060"/>
                                  </a:solidFill>
                                  <a:uFill>
                                    <a:solidFill>
                                      <a:srgbClr val="FFFFFF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  <m:r>
                                <a:rPr lang="en-US" altLang="zh-CN" sz="1600" b="1" i="1" spc="-1">
                                  <a:solidFill>
                                    <a:srgbClr val="002060"/>
                                  </a:solidFill>
                                  <a:uFill>
                                    <a:solidFill>
                                      <a:srgbClr val="FFFFFF"/>
                                    </a:solidFill>
                                  </a:uFill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f>
                                <m:fPr>
                                  <m:ctrlPr>
                                    <a:rPr lang="en-US" altLang="zh-CN" sz="1600" i="1" spc="-1">
                                      <a:solidFill>
                                        <a:srgbClr val="002060"/>
                                      </a:solidFill>
                                      <a:uFill>
                                        <a:solidFill>
                                          <a:srgbClr val="FFFFFF"/>
                                        </a:solidFill>
                                      </a:u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b="1" i="1" spc="-1">
                                      <a:solidFill>
                                        <a:srgbClr val="002060"/>
                                      </a:solidFill>
                                      <a:uFill>
                                        <a:solidFill>
                                          <a:srgbClr val="FFFFFF"/>
                                        </a:solidFill>
                                      </a:u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altLang="zh-CN" sz="1600" b="1" i="1" spc="-1">
                                      <a:solidFill>
                                        <a:srgbClr val="002060"/>
                                      </a:solidFill>
                                      <a:uFill>
                                        <a:solidFill>
                                          <a:srgbClr val="FFFFFF"/>
                                        </a:solidFill>
                                      </a:uFill>
                                      <a:latin typeface="Cambria Math" panose="02040503050406030204" pitchFamily="18" charset="0"/>
                                    </a:rPr>
                                    <m:t>𝜞</m:t>
                                  </m:r>
                                  <m:sSup>
                                    <m:sSupPr>
                                      <m:ctrlPr>
                                        <a:rPr lang="en-US" altLang="zh-CN" sz="1600" i="1" spc="-1">
                                          <a:solidFill>
                                            <a:srgbClr val="002060"/>
                                          </a:solidFill>
                                          <a:uFill>
                                            <a:solidFill>
                                              <a:srgbClr val="FFFFFF"/>
                                            </a:solidFill>
                                          </a:u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1600" b="1" i="1" spc="-1">
                                          <a:solidFill>
                                            <a:srgbClr val="002060"/>
                                          </a:solidFill>
                                          <a:uFill>
                                            <a:solidFill>
                                              <a:srgbClr val="FFFFFF"/>
                                            </a:solidFill>
                                          </a:uFill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</m:e>
                                    <m:sup>
                                      <m:r>
                                        <a:rPr lang="en-US" altLang="zh-CN" sz="1600" b="1" i="1" spc="-1">
                                          <a:solidFill>
                                            <a:srgbClr val="002060"/>
                                          </a:solidFill>
                                          <a:uFill>
                                            <a:solidFill>
                                              <a:srgbClr val="FFFFFF"/>
                                            </a:solidFill>
                                          </a:u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  <m:r>
                                        <a:rPr lang="en-US" altLang="zh-CN" sz="1600" b="1" i="1" spc="-1">
                                          <a:solidFill>
                                            <a:srgbClr val="002060"/>
                                          </a:solidFill>
                                          <a:uFill>
                                            <a:solidFill>
                                              <a:srgbClr val="FFFFFF"/>
                                            </a:solidFill>
                                          </a:u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altLang="zh-CN" sz="1600" b="1" i="1" spc="-1">
                                          <a:solidFill>
                                            <a:srgbClr val="002060"/>
                                          </a:solidFill>
                                          <a:uFill>
                                            <a:solidFill>
                                              <a:srgbClr val="FFFFFF"/>
                                            </a:solidFill>
                                          </a:uFill>
                                          <a:latin typeface="Cambria Math" panose="02040503050406030204" pitchFamily="18" charset="0"/>
                                        </a:rPr>
                                        <m:t>𝒒</m:t>
                                      </m:r>
                                    </m:sup>
                                  </m:sSup>
                                  <m:r>
                                    <a:rPr lang="en-US" altLang="zh-CN" sz="1600" b="1" i="1" spc="-1">
                                      <a:solidFill>
                                        <a:srgbClr val="002060"/>
                                      </a:solidFill>
                                      <a:uFill>
                                        <a:solidFill>
                                          <a:srgbClr val="FFFFFF"/>
                                        </a:solidFill>
                                      </a:uFill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altLang="zh-CN" sz="1600" b="1" i="1" spc="-1">
                                      <a:solidFill>
                                        <a:srgbClr val="002060"/>
                                      </a:solidFill>
                                      <a:uFill>
                                        <a:solidFill>
                                          <a:srgbClr val="FFFFFF"/>
                                        </a:solidFill>
                                      </a:u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sz="1600" b="1" i="1" spc="-1">
                                      <a:solidFill>
                                        <a:srgbClr val="002060"/>
                                      </a:solidFill>
                                      <a:uFill>
                                        <a:solidFill>
                                          <a:srgbClr val="FFFFFF"/>
                                        </a:solidFill>
                                      </a:uFill>
                                      <a:latin typeface="Cambria Math" panose="02040503050406030204" pitchFamily="18" charset="0"/>
                                    </a:rPr>
                                    <m:t>𝒍</m:t>
                                  </m:r>
                                  <m:r>
                                    <a:rPr lang="en-US" altLang="zh-CN" sz="1600" b="1" i="1" spc="-1">
                                      <a:solidFill>
                                        <a:srgbClr val="002060"/>
                                      </a:solidFill>
                                      <a:uFill>
                                        <a:solidFill>
                                          <a:srgbClr val="FFFFFF"/>
                                        </a:solidFill>
                                      </a:u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600" b="1" i="1" spc="-1">
                                      <a:solidFill>
                                        <a:srgbClr val="002060"/>
                                      </a:solidFill>
                                      <a:uFill>
                                        <a:solidFill>
                                          <a:srgbClr val="FFFFFF"/>
                                        </a:solidFill>
                                      </a:uFill>
                                      <a:latin typeface="Cambria Math" panose="02040503050406030204" pitchFamily="18" charset="0"/>
                                    </a:rPr>
                                    <m:t>𝒕</m:t>
                                  </m:r>
                                  <m:r>
                                    <a:rPr lang="en-US" altLang="zh-CN" sz="1600" b="1" i="1" spc="-1">
                                      <a:solidFill>
                                        <a:srgbClr val="002060"/>
                                      </a:solidFill>
                                      <a:uFill>
                                        <a:solidFill>
                                          <a:srgbClr val="FFFFFF"/>
                                        </a:solidFill>
                                      </a:u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altLang="zh-CN" sz="1600" b="1" i="1" spc="-1">
                                      <a:solidFill>
                                        <a:srgbClr val="002060"/>
                                      </a:solidFill>
                                      <a:uFill>
                                        <a:solidFill>
                                          <a:srgbClr val="FFFFFF"/>
                                        </a:solidFill>
                                      </a:uFill>
                                      <a:latin typeface="Cambria Math" panose="02040503050406030204" pitchFamily="18" charset="0"/>
                                    </a:rPr>
                                    <m:t>𝜻</m:t>
                                  </m:r>
                                  <m:d>
                                    <m:dPr>
                                      <m:ctrlPr>
                                        <a:rPr lang="en-US" altLang="zh-CN" sz="1600" i="1" spc="-1">
                                          <a:solidFill>
                                            <a:srgbClr val="002060"/>
                                          </a:solidFill>
                                          <a:uFill>
                                            <a:solidFill>
                                              <a:srgbClr val="FFFFFF"/>
                                            </a:solidFill>
                                          </a:u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600" b="1" i="1" spc="-1">
                                          <a:solidFill>
                                            <a:srgbClr val="002060"/>
                                          </a:solidFill>
                                          <a:uFill>
                                            <a:solidFill>
                                              <a:srgbClr val="FFFFFF"/>
                                            </a:solidFill>
                                          </a:uFill>
                                          <a:latin typeface="Cambria Math" panose="02040503050406030204" pitchFamily="18" charset="0"/>
                                        </a:rPr>
                                        <m:t>𝒒</m:t>
                                      </m:r>
                                    </m:e>
                                  </m:d>
                                  <m:r>
                                    <a:rPr lang="en-US" altLang="zh-CN" sz="1600" b="1" i="1" spc="-1">
                                      <a:solidFill>
                                        <a:srgbClr val="002060"/>
                                      </a:solidFill>
                                      <a:uFill>
                                        <a:solidFill>
                                          <a:srgbClr val="FFFFFF"/>
                                        </a:solidFill>
                                      </a:uFill>
                                      <a:latin typeface="Cambria Math" panose="02040503050406030204" pitchFamily="18" charset="0"/>
                                    </a:rPr>
                                    <m:t>𝑯</m:t>
                                  </m:r>
                                  <m:d>
                                    <m:dPr>
                                      <m:ctrlPr>
                                        <a:rPr lang="en-US" altLang="zh-CN" sz="1600" i="1" spc="-1">
                                          <a:solidFill>
                                            <a:srgbClr val="002060"/>
                                          </a:solidFill>
                                          <a:uFill>
                                            <a:solidFill>
                                              <a:srgbClr val="FFFFFF"/>
                                            </a:solidFill>
                                          </a:u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600" b="1" i="1" spc="-1">
                                          <a:solidFill>
                                            <a:srgbClr val="002060"/>
                                          </a:solidFill>
                                          <a:uFill>
                                            <a:solidFill>
                                              <a:srgbClr val="FFFFFF"/>
                                            </a:solidFill>
                                          </a:uFill>
                                          <a:latin typeface="Cambria Math" panose="02040503050406030204" pitchFamily="18" charset="0"/>
                                        </a:rPr>
                                        <m:t>𝒛</m:t>
                                      </m:r>
                                    </m:e>
                                  </m:d>
                                  <m:sSup>
                                    <m:sSupPr>
                                      <m:ctrlPr>
                                        <a:rPr lang="en-US" altLang="zh-CN" sz="1600" i="1" spc="-1">
                                          <a:solidFill>
                                            <a:srgbClr val="002060"/>
                                          </a:solidFill>
                                          <a:uFill>
                                            <a:solidFill>
                                              <a:srgbClr val="FFFFFF"/>
                                            </a:solidFill>
                                          </a:u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altLang="zh-CN" sz="1600" i="1" spc="-1">
                                              <a:solidFill>
                                                <a:srgbClr val="002060"/>
                                              </a:solidFill>
                                              <a:uFill>
                                                <a:solidFill>
                                                  <a:srgbClr val="FFFFFF"/>
                                                </a:solidFill>
                                              </a:u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zh-CN" sz="1600" b="1" i="1" spc="-1">
                                              <a:solidFill>
                                                <a:srgbClr val="002060"/>
                                              </a:solidFill>
                                              <a:uFill>
                                                <a:solidFill>
                                                  <a:srgbClr val="FFFFFF"/>
                                                </a:solidFill>
                                              </a:uFill>
                                              <a:latin typeface="Cambria Math" panose="02040503050406030204" pitchFamily="18" charset="0"/>
                                            </a:rPr>
                                            <m:t>𝟏</m:t>
                                          </m:r>
                                          <m:r>
                                            <a:rPr lang="en-US" altLang="zh-CN" sz="1600" b="1" i="1" spc="-1">
                                              <a:solidFill>
                                                <a:srgbClr val="002060"/>
                                              </a:solidFill>
                                              <a:uFill>
                                                <a:solidFill>
                                                  <a:srgbClr val="FFFFFF"/>
                                                </a:solidFill>
                                              </a:u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r>
                                            <a:rPr lang="en-US" altLang="zh-CN" sz="1600" b="1" i="1" spc="-1">
                                              <a:solidFill>
                                                <a:srgbClr val="002060"/>
                                              </a:solidFill>
                                              <a:uFill>
                                                <a:solidFill>
                                                  <a:srgbClr val="FFFFFF"/>
                                                </a:solidFill>
                                              </a:uFill>
                                              <a:latin typeface="Cambria Math" panose="02040503050406030204" pitchFamily="18" charset="0"/>
                                            </a:rPr>
                                            <m:t>𝒛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1600" b="1" i="1" spc="-1">
                                          <a:solidFill>
                                            <a:srgbClr val="002060"/>
                                          </a:solidFill>
                                          <a:uFill>
                                            <a:solidFill>
                                              <a:srgbClr val="FFFFFF"/>
                                            </a:solidFill>
                                          </a:uFill>
                                          <a:latin typeface="Cambria Math" panose="02040503050406030204" pitchFamily="18" charset="0"/>
                                        </a:rPr>
                                        <m:t>𝟔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en-US" altLang="zh-CN" sz="1600" b="1" kern="0" spc="-1" dirty="0">
                  <a:solidFill>
                    <a:srgbClr val="002060"/>
                  </a:solidFill>
                  <a:uFill>
                    <a:solidFill>
                      <a:srgbClr val="FFFFFF"/>
                    </a:solidFill>
                  </a:uFill>
                  <a:latin typeface="微软雅黑"/>
                  <a:ea typeface="微软雅黑"/>
                </a:endParaRPr>
              </a:p>
              <a:p>
                <a:pPr marL="360" marR="0" lvl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2060"/>
                  </a:buClr>
                  <a:buSzTx/>
                  <a:tabLst/>
                  <a:defRPr/>
                </a:pPr>
                <a:r>
                  <a:rPr lang="en-US" altLang="zh-CN" sz="1600" b="1" kern="0" spc="-1" dirty="0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/>
                    <a:ea typeface="微软雅黑"/>
                  </a:rPr>
                  <a:t>2. String network</a:t>
                </a:r>
                <a:endParaRPr kumimoji="0" lang="en-US" altLang="zh-CN" sz="1600" b="1" i="0" u="none" strike="noStrike" kern="0" cap="none" spc="-1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微软雅黑"/>
                  <a:ea typeface="微软雅黑"/>
                </a:endParaRPr>
              </a:p>
              <a:p>
                <a:pPr marL="360" lvl="0" defTabSz="914400">
                  <a:buClr>
                    <a:srgbClr val="002060"/>
                  </a:buClr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600" i="1" kern="0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altLang="zh-CN" sz="1600" i="1" kern="0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e>
                            <m:sup>
                              <m:r>
                                <a:rPr lang="en-US" altLang="zh-CN" sz="1600" b="1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l-GR" altLang="zh-CN" sz="1600" b="1" i="0" ker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𝛀</m:t>
                          </m:r>
                        </m:e>
                        <m:sub>
                          <m:r>
                            <a:rPr lang="en-US" altLang="zh-CN" sz="1600" b="1" ker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𝐠𝐰</m:t>
                          </m:r>
                        </m:sub>
                      </m:sSub>
                      <m:r>
                        <a:rPr lang="en-US" altLang="zh-CN" sz="1600" b="1" i="1" ker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altLang="zh-CN" sz="1600" b="1" i="1" ker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altLang="zh-CN" sz="1600" b="1" i="1" ker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)≅</m:t>
                      </m:r>
                      <m:f>
                        <m:fPr>
                          <m:ctrlPr>
                            <a:rPr lang="en-US" altLang="zh-CN" sz="1600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𝟓𝟎</m:t>
                          </m:r>
                        </m:num>
                        <m:den>
                          <m:r>
                            <a:rPr lang="en-US" altLang="zh-CN" sz="1600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𝑵</m:t>
                          </m:r>
                        </m:den>
                      </m:f>
                      <m:r>
                        <a:rPr lang="en-US" altLang="zh-CN" sz="1600" b="1" i="1" ker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zh-CN" sz="1600" b="1" i="1" ker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1600" b="1" i="1" ker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sz="1600" b="1" i="1" ker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1600" b="1" i="1" ker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altLang="zh-CN" sz="1600" b="1" i="1" ker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𝟒𝟓</m:t>
                      </m:r>
                      <m:r>
                        <a:rPr lang="en-US" altLang="zh-CN" sz="1600" b="1" i="1" ker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en-US" altLang="zh-CN" sz="1600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00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𝑵</m:t>
                          </m:r>
                        </m:e>
                        <m:sup>
                          <m:r>
                            <a:rPr lang="en-US" altLang="zh-CN" sz="1600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zh-CN" sz="1600" b="1" i="1" ker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zh-CN" altLang="zh-CN" sz="1600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altLang="zh-CN" sz="1600" b="1" i="0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𝛀</m:t>
                          </m:r>
                        </m:e>
                        <m:sub>
                          <m:r>
                            <a:rPr lang="en-US" altLang="zh-CN" sz="1600" b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𝐫𝐚𝐝</m:t>
                          </m:r>
                        </m:sub>
                      </m:sSub>
                      <m:sSup>
                        <m:sSupPr>
                          <m:ctrlPr>
                            <a:rPr lang="en-US" altLang="zh-CN" sz="1600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altLang="zh-CN" sz="1600" i="1" ker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1600" i="1" ker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600" b="1" i="1" ker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altLang="zh-CN" sz="1600" i="1" ker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1600" b="1" i="1" ker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𝑴</m:t>
                                      </m:r>
                                    </m:e>
                                    <m:sub>
                                      <m:r>
                                        <a:rPr lang="en-US" altLang="zh-CN" sz="1600" b="1" kern="0">
                                          <a:solidFill>
                                            <a:srgbClr val="00206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𝐏𝐥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altLang="zh-CN" sz="1600" b="1" i="1" ker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kumimoji="0" lang="en-US" altLang="zh-CN" sz="1600" b="1" i="0" u="none" strike="noStrike" kern="0" cap="none" spc="-1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>
                    <a:solidFill>
                      <a:srgbClr val="FFFFFF"/>
                    </a:solidFill>
                  </a:uFill>
                  <a:latin typeface="Georgia" panose="02040502050405020303" pitchFamily="18" charset="0"/>
                  <a:ea typeface="微软雅黑" panose="020B0503020204020204" pitchFamily="34" charset="-122"/>
                </a:endParaRPr>
              </a:p>
            </p:txBody>
          </p:sp>
        </mc:Choice>
        <mc:Fallback xmlns="">
          <p:sp>
            <p:nvSpPr>
              <p:cNvPr id="25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5280" y="1734431"/>
                <a:ext cx="4746933" cy="4859087"/>
              </a:xfrm>
              <a:prstGeom prst="rect">
                <a:avLst/>
              </a:prstGeom>
              <a:blipFill>
                <a:blip r:embed="rId4"/>
                <a:stretch>
                  <a:fillRect l="-6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22">
            <a:extLst>
              <a:ext uri="{FF2B5EF4-FFF2-40B4-BE49-F238E27FC236}">
                <a16:creationId xmlns:a16="http://schemas.microsoft.com/office/drawing/2014/main" id="{172123DC-BBE4-4144-BB54-6A83C6AC7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tochastic GW Background</a:t>
            </a:r>
            <a:endParaRPr lang="zh-CN" altLang="en-US" sz="32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97503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>
            <a:extLst>
              <a:ext uri="{FF2B5EF4-FFF2-40B4-BE49-F238E27FC236}">
                <a16:creationId xmlns:a16="http://schemas.microsoft.com/office/drawing/2014/main" id="{2F05775B-7B40-4117-A257-CB0475468326}"/>
              </a:ext>
            </a:extLst>
          </p:cNvPr>
          <p:cNvSpPr/>
          <p:nvPr/>
        </p:nvSpPr>
        <p:spPr>
          <a:xfrm>
            <a:off x="174566" y="1364895"/>
            <a:ext cx="8778240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>
              <a:buFont typeface="Wingdings" pitchFamily="2" charset="2"/>
              <a:buChar char="p"/>
              <a:defRPr/>
            </a:pPr>
            <a:r>
              <a:rPr lang="zh-CN" altLang="en-US" sz="2400" spc="-1" dirty="0">
                <a:solidFill>
                  <a:srgbClr val="002060"/>
                </a:solidFill>
                <a:uFill>
                  <a:solidFill>
                    <a:srgbClr val="FFFFFF"/>
                  </a:solidFill>
                </a:uFill>
                <a:latin typeface="微软雅黑"/>
                <a:ea typeface="微软雅黑"/>
              </a:rPr>
              <a:t> </a:t>
            </a:r>
            <a:r>
              <a:rPr lang="en-US" altLang="zh-CN" sz="2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</a:t>
            </a:r>
            <a:r>
              <a:rPr lang="en-US" altLang="zh-CN" sz="2400" b="1" spc="-1" dirty="0">
                <a:solidFill>
                  <a:srgbClr val="002060"/>
                </a:solidFill>
                <a:uFill>
                  <a:solidFill>
                    <a:srgbClr val="FFFFFF"/>
                  </a:solidFill>
                </a:uFill>
                <a:latin typeface="微软雅黑" panose="020B0503020204020204" pitchFamily="34" charset="-122"/>
                <a:ea typeface="微软雅黑" panose="020B0503020204020204" pitchFamily="34" charset="-122"/>
              </a:rPr>
              <a:t> sensitivity curves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8" name="TextBox 16"/>
          <p:cNvSpPr txBox="1"/>
          <p:nvPr/>
        </p:nvSpPr>
        <p:spPr>
          <a:xfrm>
            <a:off x="1454726" y="6490404"/>
            <a:ext cx="44924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I </a:t>
            </a:r>
            <a:r>
              <a:rPr lang="en-US" altLang="zh-CN" sz="1400" b="1" spc="-1" dirty="0">
                <a:solidFill>
                  <a:srgbClr val="002060"/>
                </a:solidFill>
                <a:uFill>
                  <a:solidFill>
                    <a:srgbClr val="FFFFFF"/>
                  </a:solidFill>
                </a:uFill>
                <a:latin typeface="微软雅黑" panose="020B0503020204020204" pitchFamily="34" charset="-122"/>
                <a:ea typeface="微软雅黑" panose="020B0503020204020204" pitchFamily="34" charset="-122"/>
              </a:rPr>
              <a:t>sensitivity curves for different configurations </a:t>
            </a:r>
            <a:endParaRPr lang="zh-CN" altLang="en-US" sz="14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86AFD24-4EB7-47F2-84AB-CE3DDD8A8E08}"/>
                  </a:ext>
                </a:extLst>
              </p:cNvPr>
              <p:cNvSpPr/>
              <p:nvPr/>
            </p:nvSpPr>
            <p:spPr>
              <a:xfrm>
                <a:off x="6811743" y="3081226"/>
                <a:ext cx="3083482" cy="197207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marL="343080" indent="-342720" algn="just">
                  <a:lnSpc>
                    <a:spcPct val="150000"/>
                  </a:lnSpc>
                  <a:buClr>
                    <a:srgbClr val="002060"/>
                  </a:buClr>
                  <a:buFont typeface="Wingdings" charset="2"/>
                  <a:buChar char=""/>
                </a:pPr>
                <a:r>
                  <a:rPr lang="en-US" altLang="zh-CN" sz="1600" b="1" spc="-1" dirty="0">
                    <a:solidFill>
                      <a:srgbClr val="FF0000"/>
                    </a:solidFill>
                    <a:uFill>
                      <a:solidFill>
                        <a:srgbClr val="FFFFFF"/>
                      </a:solidFill>
                    </a:u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Operation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b="1" i="1" spc="-1" smtClean="0">
                            <a:solidFill>
                              <a:srgbClr val="002060"/>
                            </a:solidFill>
                            <a:uFill>
                              <a:solidFill>
                                <a:srgbClr val="FFFFFF"/>
                              </a:solidFill>
                            </a:u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sSubPr>
                      <m:e>
                        <m:r>
                          <a:rPr lang="en-US" altLang="zh-CN" sz="1600" b="1" i="1" spc="-1" smtClean="0">
                            <a:solidFill>
                              <a:srgbClr val="002060"/>
                            </a:solidFill>
                            <a:uFill>
                              <a:solidFill>
                                <a:srgbClr val="FFFFFF"/>
                              </a:solidFill>
                            </a:u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𝑻</m:t>
                        </m:r>
                      </m:e>
                      <m:sub>
                        <m:r>
                          <a:rPr lang="en-US" altLang="zh-CN" sz="1600" b="1" i="0" spc="-1" smtClean="0">
                            <a:solidFill>
                              <a:srgbClr val="002060"/>
                            </a:solidFill>
                            <a:uFill>
                              <a:solidFill>
                                <a:srgbClr val="FFFFFF"/>
                              </a:solidFill>
                            </a:uFill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𝐨𝐩</m:t>
                        </m:r>
                      </m:sub>
                    </m:sSub>
                  </m:oMath>
                </a14:m>
                <a:r>
                  <a:rPr lang="en-US" altLang="zh-CN" sz="1600" b="1" spc="-1" dirty="0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is set to 1 year. </a:t>
                </a:r>
              </a:p>
              <a:p>
                <a:pPr marL="343080" indent="-342720" algn="just">
                  <a:lnSpc>
                    <a:spcPct val="150000"/>
                  </a:lnSpc>
                  <a:buClr>
                    <a:srgbClr val="002060"/>
                  </a:buClr>
                  <a:buFont typeface="Wingdings" charset="2"/>
                  <a:buChar char=""/>
                </a:pPr>
                <a:r>
                  <a:rPr lang="en-US" altLang="zh-CN" sz="1600" b="1" spc="-1" dirty="0" err="1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ianQin</a:t>
                </a:r>
                <a:r>
                  <a:rPr lang="en-US" altLang="zh-CN" sz="1600" b="1" spc="-1" dirty="0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and </a:t>
                </a:r>
                <a:r>
                  <a:rPr lang="en-US" altLang="zh-CN" sz="1600" b="1" spc="-1" dirty="0" err="1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ianQin</a:t>
                </a:r>
                <a:r>
                  <a:rPr lang="en-US" altLang="zh-CN" sz="1600" b="1" spc="-1" dirty="0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+ LISA: 0.5 years.</a:t>
                </a:r>
              </a:p>
              <a:p>
                <a:pPr marL="343080" indent="-342720" algn="just">
                  <a:lnSpc>
                    <a:spcPct val="150000"/>
                  </a:lnSpc>
                  <a:buClr>
                    <a:srgbClr val="002060"/>
                  </a:buClr>
                  <a:buFont typeface="Wingdings" charset="2"/>
                  <a:buChar char=""/>
                </a:pPr>
                <a:r>
                  <a:rPr lang="en-US" altLang="zh-CN" sz="1600" b="1" spc="-1" dirty="0" err="1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TianQin</a:t>
                </a:r>
                <a:r>
                  <a:rPr lang="en-US" altLang="zh-CN" sz="1600" b="1" spc="-1" dirty="0">
                    <a:solidFill>
                      <a:srgbClr val="002060"/>
                    </a:solidFill>
                    <a:uFill>
                      <a:solidFill>
                        <a:srgbClr val="FFFFFF"/>
                      </a:solidFill>
                    </a:u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I+II: 4 months.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B86AFD24-4EB7-47F2-84AB-CE3DDD8A8E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1743" y="3081226"/>
                <a:ext cx="3083482" cy="1972078"/>
              </a:xfrm>
              <a:prstGeom prst="rect">
                <a:avLst/>
              </a:prstGeom>
              <a:blipFill>
                <a:blip r:embed="rId3"/>
                <a:stretch>
                  <a:fillRect l="-791" r="-1186" b="-6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95368"/>
            <a:ext cx="6811743" cy="4395036"/>
          </a:xfrm>
          <a:prstGeom prst="rect">
            <a:avLst/>
          </a:prstGeom>
          <a:ln>
            <a:noFill/>
          </a:ln>
        </p:spPr>
      </p:pic>
      <p:sp>
        <p:nvSpPr>
          <p:cNvPr id="10" name="Rectangle 22">
            <a:extLst>
              <a:ext uri="{FF2B5EF4-FFF2-40B4-BE49-F238E27FC236}">
                <a16:creationId xmlns:a16="http://schemas.microsoft.com/office/drawing/2014/main" id="{B56BDE76-7FD4-2E41-9B26-4F8018DF6B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tochastic GW Background</a:t>
            </a:r>
            <a:endParaRPr lang="zh-CN" altLang="en-US" sz="32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030543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15">
            <a:extLst>
              <a:ext uri="{FF2B5EF4-FFF2-40B4-BE49-F238E27FC236}">
                <a16:creationId xmlns:a16="http://schemas.microsoft.com/office/drawing/2014/main" id="{E9326541-7F4A-F14D-B70C-378A42A6A095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W sources as standard siren</a:t>
            </a:r>
            <a:endParaRPr lang="zh-CN" altLang="en-US" sz="2800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3" name="CustomShape 4">
            <a:extLst>
              <a:ext uri="{FF2B5EF4-FFF2-40B4-BE49-F238E27FC236}">
                <a16:creationId xmlns:a16="http://schemas.microsoft.com/office/drawing/2014/main" id="{93D1DE12-FB31-7F43-B379-75923AD441F1}"/>
              </a:ext>
            </a:extLst>
          </p:cNvPr>
          <p:cNvSpPr/>
          <p:nvPr/>
        </p:nvSpPr>
        <p:spPr>
          <a:xfrm>
            <a:off x="232871" y="1879642"/>
            <a:ext cx="5221998" cy="3708539"/>
          </a:xfrm>
          <a:prstGeom prst="rect">
            <a:avLst/>
          </a:prstGeom>
          <a:noFill/>
          <a:ln w="9360">
            <a:noFill/>
          </a:ln>
          <a:effectLst/>
        </p:spPr>
        <p:txBody>
          <a:bodyPr lIns="76320" tIns="38160" rIns="76320" bIns="38160"/>
          <a:lstStyle/>
          <a:p>
            <a:pPr marL="290520" lvl="0" indent="-289800" defTabSz="914400" fontAlgn="base"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TQ observation provides luminosity distance information</a:t>
            </a:r>
          </a:p>
          <a:p>
            <a:pPr marL="290520" lvl="0" indent="-289800" defTabSz="914400" fontAlgn="base"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EM counterpart provides redshift information</a:t>
            </a:r>
          </a:p>
          <a:p>
            <a:pPr marL="290520" lvl="0" indent="-289800" defTabSz="914400" fontAlgn="base"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Together can form standard siren to measure cosmology</a:t>
            </a:r>
          </a:p>
          <a:p>
            <a:pPr marL="290520" lvl="0" indent="-289800" defTabSz="914400" fontAlgn="base"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If no EM counterpart, can use statistical information of galaxies to perform dark standard siren.</a:t>
            </a:r>
          </a:p>
          <a:p>
            <a:pPr marL="290520" lvl="0" indent="-289800" defTabSz="914400" fontAlgn="base"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First time to use galaxy luminosity as proxy for weighting</a:t>
            </a:r>
          </a:p>
          <a:p>
            <a:pPr marL="290520" lvl="0" indent="-289800" defTabSz="914400" fontAlgn="base">
              <a:spcBef>
                <a:spcPct val="0"/>
              </a:spcBef>
              <a:spcAft>
                <a:spcPct val="0"/>
              </a:spcAft>
              <a:buClr>
                <a:srgbClr val="002060"/>
              </a:buClr>
              <a:buFont typeface="Wingdings" charset="2"/>
              <a:buChar char=""/>
              <a:defRPr/>
            </a:pPr>
            <a:r>
              <a:rPr lang="en-US" altLang="zh-CN" b="1" kern="0" spc="-1" dirty="0">
                <a:solidFill>
                  <a:srgbClr val="002060"/>
                </a:solidFill>
                <a:latin typeface="微软雅黑"/>
                <a:ea typeface="微软雅黑"/>
              </a:rPr>
              <a:t>Zhu et al. 2104.11956</a:t>
            </a:r>
          </a:p>
        </p:txBody>
      </p:sp>
      <p:sp>
        <p:nvSpPr>
          <p:cNvPr id="9" name="Rectangle 22">
            <a:extLst>
              <a:ext uri="{FF2B5EF4-FFF2-40B4-BE49-F238E27FC236}">
                <a16:creationId xmlns:a16="http://schemas.microsoft.com/office/drawing/2014/main" id="{FC9FB057-FA47-7640-A894-1711437E1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W cosmology</a:t>
            </a:r>
            <a:endParaRPr lang="zh-CN" altLang="en-US" sz="32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0" name="图片 22">
            <a:extLst>
              <a:ext uri="{FF2B5EF4-FFF2-40B4-BE49-F238E27FC236}">
                <a16:creationId xmlns:a16="http://schemas.microsoft.com/office/drawing/2014/main" id="{36669A94-0234-E943-8D58-6B9FCFA78A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7027" y="1359059"/>
            <a:ext cx="3701335" cy="422912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F3B00A1-4FBA-FF41-8831-580E94C533C3}"/>
              </a:ext>
            </a:extLst>
          </p:cNvPr>
          <p:cNvSpPr/>
          <p:nvPr/>
        </p:nvSpPr>
        <p:spPr>
          <a:xfrm>
            <a:off x="6287027" y="5588181"/>
            <a:ext cx="385778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2060"/>
                </a:solidFill>
                <a:latin typeface="微软雅黑" pitchFamily="34" charset="-122"/>
                <a:sym typeface="Wingdings" pitchFamily="2" charset="2"/>
              </a:rPr>
              <a:t>A.W. Graham et al. </a:t>
            </a:r>
            <a:r>
              <a:rPr lang="en-US" altLang="zh-CN" sz="1400" i="1" dirty="0">
                <a:solidFill>
                  <a:srgbClr val="002060"/>
                </a:solidFill>
                <a:latin typeface="微软雅黑" pitchFamily="34" charset="-122"/>
                <a:sym typeface="Wingdings" pitchFamily="2" charset="2"/>
              </a:rPr>
              <a:t>MNRAS</a:t>
            </a:r>
            <a:r>
              <a:rPr lang="en-US" altLang="zh-CN" sz="1400" dirty="0">
                <a:solidFill>
                  <a:srgbClr val="002060"/>
                </a:solidFill>
                <a:latin typeface="微软雅黑" pitchFamily="34" charset="-122"/>
                <a:sym typeface="Wingdings" pitchFamily="2" charset="2"/>
              </a:rPr>
              <a:t>  379,711(2007);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96432024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14">
            <a:extLst>
              <a:ext uri="{FF2B5EF4-FFF2-40B4-BE49-F238E27FC236}">
                <a16:creationId xmlns:a16="http://schemas.microsoft.com/office/drawing/2014/main" id="{CA882C61-C54B-EF42-94EB-E413A418FD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206" y="1628587"/>
            <a:ext cx="5536026" cy="5260944"/>
          </a:xfrm>
          <a:prstGeom prst="rect">
            <a:avLst/>
          </a:prstGeom>
        </p:spPr>
      </p:pic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15">
            <a:extLst>
              <a:ext uri="{FF2B5EF4-FFF2-40B4-BE49-F238E27FC236}">
                <a16:creationId xmlns:a16="http://schemas.microsoft.com/office/drawing/2014/main" id="{E9326541-7F4A-F14D-B70C-378A42A6A095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E from GW observation</a:t>
            </a:r>
            <a:endParaRPr lang="zh-CN" altLang="en-US" sz="2800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9" name="Rectangle 22">
            <a:extLst>
              <a:ext uri="{FF2B5EF4-FFF2-40B4-BE49-F238E27FC236}">
                <a16:creationId xmlns:a16="http://schemas.microsoft.com/office/drawing/2014/main" id="{FC9FB057-FA47-7640-A894-1711437E1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W cosmology</a:t>
            </a:r>
            <a:endParaRPr lang="zh-CN" altLang="en-US" sz="32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83305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3">
            <a:extLst>
              <a:ext uri="{FF2B5EF4-FFF2-40B4-BE49-F238E27FC236}">
                <a16:creationId xmlns:a16="http://schemas.microsoft.com/office/drawing/2014/main" id="{66AF5B6C-0A7D-0F41-90EF-61A26920AA8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7443" y="1644353"/>
            <a:ext cx="5498059" cy="5145731"/>
          </a:xfrm>
          <a:prstGeom prst="rect">
            <a:avLst/>
          </a:prstGeom>
        </p:spPr>
      </p:pic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矩形 15">
            <a:extLst>
              <a:ext uri="{FF2B5EF4-FFF2-40B4-BE49-F238E27FC236}">
                <a16:creationId xmlns:a16="http://schemas.microsoft.com/office/drawing/2014/main" id="{E9326541-7F4A-F14D-B70C-378A42A6A095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dshift from galaxy catalog</a:t>
            </a:r>
            <a:endParaRPr lang="zh-CN" altLang="en-US" sz="2800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9" name="Rectangle 22">
            <a:extLst>
              <a:ext uri="{FF2B5EF4-FFF2-40B4-BE49-F238E27FC236}">
                <a16:creationId xmlns:a16="http://schemas.microsoft.com/office/drawing/2014/main" id="{FC9FB057-FA47-7640-A894-1711437E1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W cosmology</a:t>
            </a:r>
            <a:endParaRPr lang="zh-CN" altLang="en-US" sz="32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2" name="矩形 7">
            <a:extLst>
              <a:ext uri="{FF2B5EF4-FFF2-40B4-BE49-F238E27FC236}">
                <a16:creationId xmlns:a16="http://schemas.microsoft.com/office/drawing/2014/main" id="{3DEFA6B8-C194-A048-BCBD-13DE0008CFC5}"/>
              </a:ext>
            </a:extLst>
          </p:cNvPr>
          <p:cNvSpPr/>
          <p:nvPr/>
        </p:nvSpPr>
        <p:spPr>
          <a:xfrm>
            <a:off x="986711" y="2225584"/>
            <a:ext cx="1737332" cy="37741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4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No correction</a:t>
            </a:r>
          </a:p>
        </p:txBody>
      </p:sp>
      <p:sp>
        <p:nvSpPr>
          <p:cNvPr id="14" name="矩形 7">
            <a:extLst>
              <a:ext uri="{FF2B5EF4-FFF2-40B4-BE49-F238E27FC236}">
                <a16:creationId xmlns:a16="http://schemas.microsoft.com/office/drawing/2014/main" id="{BDB731A7-59B1-1B44-BCBA-FC3FF23F84F9}"/>
              </a:ext>
            </a:extLst>
          </p:cNvPr>
          <p:cNvSpPr/>
          <p:nvPr/>
        </p:nvSpPr>
        <p:spPr>
          <a:xfrm>
            <a:off x="550011" y="4028512"/>
            <a:ext cx="2610732" cy="37741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4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Correct for Malmquist bias</a:t>
            </a:r>
          </a:p>
        </p:txBody>
      </p:sp>
      <p:sp>
        <p:nvSpPr>
          <p:cNvPr id="15" name="矩形 7">
            <a:extLst>
              <a:ext uri="{FF2B5EF4-FFF2-40B4-BE49-F238E27FC236}">
                <a16:creationId xmlns:a16="http://schemas.microsoft.com/office/drawing/2014/main" id="{01C515E8-8278-834D-AAE3-8CC25BA6AC3F}"/>
              </a:ext>
            </a:extLst>
          </p:cNvPr>
          <p:cNvSpPr/>
          <p:nvPr/>
        </p:nvSpPr>
        <p:spPr>
          <a:xfrm>
            <a:off x="184610" y="5846914"/>
            <a:ext cx="3341534" cy="37741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400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  <a:sym typeface="Wingdings" pitchFamily="2" charset="2"/>
              </a:rPr>
              <a:t>Weighted by location/luminosity</a:t>
            </a:r>
          </a:p>
        </p:txBody>
      </p:sp>
    </p:spTree>
    <p:extLst>
      <p:ext uri="{BB962C8B-B14F-4D97-AF65-F5344CB8AC3E}">
        <p14:creationId xmlns:p14="http://schemas.microsoft.com/office/powerpoint/2010/main" val="24473600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矩形 15">
            <a:extLst>
              <a:ext uri="{FF2B5EF4-FFF2-40B4-BE49-F238E27FC236}">
                <a16:creationId xmlns:a16="http://schemas.microsoft.com/office/drawing/2014/main" id="{DB674B17-01D7-164A-B853-945D5544D953}"/>
              </a:ext>
            </a:extLst>
          </p:cNvPr>
          <p:cNvSpPr/>
          <p:nvPr/>
        </p:nvSpPr>
        <p:spPr>
          <a:xfrm>
            <a:off x="175586" y="1359059"/>
            <a:ext cx="9481369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TianQin: a space-borne gravitational wave detector</a:t>
            </a:r>
          </a:p>
        </p:txBody>
      </p:sp>
      <p:pic>
        <p:nvPicPr>
          <p:cNvPr id="29" name="图片 3">
            <a:extLst>
              <a:ext uri="{FF2B5EF4-FFF2-40B4-BE49-F238E27FC236}">
                <a16:creationId xmlns:a16="http://schemas.microsoft.com/office/drawing/2014/main" id="{E6360E64-688E-4D42-BB57-6B41893105D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3007" y="3569775"/>
            <a:ext cx="5870945" cy="2926775"/>
          </a:xfrm>
          <a:prstGeom prst="rect">
            <a:avLst/>
          </a:prstGeom>
        </p:spPr>
      </p:pic>
      <p:sp>
        <p:nvSpPr>
          <p:cNvPr id="30" name="矩形 4">
            <a:extLst>
              <a:ext uri="{FF2B5EF4-FFF2-40B4-BE49-F238E27FC236}">
                <a16:creationId xmlns:a16="http://schemas.microsoft.com/office/drawing/2014/main" id="{487E4BF5-444E-674F-818C-557275A23500}"/>
              </a:ext>
            </a:extLst>
          </p:cNvPr>
          <p:cNvSpPr/>
          <p:nvPr/>
        </p:nvSpPr>
        <p:spPr>
          <a:xfrm>
            <a:off x="3130631" y="6559486"/>
            <a:ext cx="286404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pt-BR" altLang="zh-CN" sz="12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uo et al C</a:t>
            </a:r>
            <a:r>
              <a:rPr lang="en-US" altLang="zh-CN" sz="12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Q</a:t>
            </a:r>
            <a:r>
              <a:rPr lang="pt-BR" altLang="zh-CN" sz="12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.33 (2016) no.3, 035010</a:t>
            </a:r>
            <a:endParaRPr lang="zh-CN" altLang="en-US" sz="1200" b="1" dirty="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1" name="矩形 10">
            <a:extLst>
              <a:ext uri="{FF2B5EF4-FFF2-40B4-BE49-F238E27FC236}">
                <a16:creationId xmlns:a16="http://schemas.microsoft.com/office/drawing/2014/main" id="{D22B8212-30CE-CA42-A5E9-49546E63800E}"/>
              </a:ext>
            </a:extLst>
          </p:cNvPr>
          <p:cNvSpPr/>
          <p:nvPr/>
        </p:nvSpPr>
        <p:spPr>
          <a:xfrm>
            <a:off x="175587" y="1941197"/>
            <a:ext cx="8778240" cy="1320802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uo et al. 2016 CQG, Vol. 33, No. 3, 035010</a:t>
            </a:r>
          </a:p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rinciple:                             laser interferometry</a:t>
            </a:r>
          </a:p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rbit:                        Geocentric (Earth-orbiting)</a:t>
            </a:r>
          </a:p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m length:                               	     L~10</a:t>
            </a:r>
            <a:r>
              <a:rPr lang="en-US" altLang="zh-CN" sz="2000" b="1" baseline="30000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5</a:t>
            </a: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km</a:t>
            </a:r>
          </a:p>
        </p:txBody>
      </p:sp>
      <p:sp>
        <p:nvSpPr>
          <p:cNvPr id="8" name="Rectangle 22">
            <a:extLst>
              <a:ext uri="{FF2B5EF4-FFF2-40B4-BE49-F238E27FC236}">
                <a16:creationId xmlns:a16="http://schemas.microsoft.com/office/drawing/2014/main" id="{335404ED-6320-2F4C-B23A-0A7717B1F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Basic concepts of TianQin</a:t>
            </a:r>
            <a:endParaRPr lang="zh-CN" altLang="en-US" sz="20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359861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>
            <a:extLst>
              <a:ext uri="{FF2B5EF4-FFF2-40B4-BE49-F238E27FC236}">
                <a16:creationId xmlns:a16="http://schemas.microsoft.com/office/drawing/2014/main" id="{5D34C125-4F4C-4056-A277-ECB14F1932BB}"/>
              </a:ext>
            </a:extLst>
          </p:cNvPr>
          <p:cNvSpPr/>
          <p:nvPr/>
        </p:nvSpPr>
        <p:spPr>
          <a:xfrm>
            <a:off x="201898" y="1281251"/>
            <a:ext cx="9678416" cy="49949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lvl="0">
              <a:buFont typeface="Wingdings" pitchFamily="2" charset="2"/>
              <a:buChar char="p"/>
              <a:defRPr/>
            </a:pPr>
            <a:r>
              <a:rPr lang="en-US" altLang="zh-CN" sz="2646" b="1" dirty="0">
                <a:solidFill>
                  <a:srgbClr val="002060"/>
                </a:solidFill>
                <a:latin typeface="微软雅黑" pitchFamily="34" charset="-122"/>
              </a:rPr>
              <a:t>GW cosmology with TQ+LISA</a:t>
            </a:r>
            <a:endParaRPr lang="zh-CN" altLang="en-US" sz="2646" b="1" dirty="0">
              <a:solidFill>
                <a:srgbClr val="002060"/>
              </a:solidFill>
              <a:latin typeface="微软雅黑" pitchFamily="34" charset="-122"/>
            </a:endParaRPr>
          </a:p>
        </p:txBody>
      </p:sp>
      <p:sp>
        <p:nvSpPr>
          <p:cNvPr id="67" name="灯片编号占位符 1">
            <a:extLst>
              <a:ext uri="{FF2B5EF4-FFF2-40B4-BE49-F238E27FC236}">
                <a16:creationId xmlns:a16="http://schemas.microsoft.com/office/drawing/2014/main" id="{2B574B66-7CFD-4D5B-AFE8-54BF6B010E6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9192912" y="7037402"/>
            <a:ext cx="889037" cy="523876"/>
          </a:xfrm>
        </p:spPr>
        <p:txBody>
          <a:bodyPr/>
          <a:lstStyle/>
          <a:p>
            <a:fld id="{C800FB34-6199-40F0-A1BA-F48AF91EDD67}" type="slidenum">
              <a:rPr lang="en-US" altLang="zh-CN" smtClean="0"/>
              <a:pPr/>
              <a:t>40</a:t>
            </a:fld>
            <a:endParaRPr lang="en-US" altLang="zh-CN"/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7348C025-B783-4FD3-B7C6-6325F6FC67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444" y="1790259"/>
            <a:ext cx="5175624" cy="50519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表格 5">
                <a:extLst>
                  <a:ext uri="{FF2B5EF4-FFF2-40B4-BE49-F238E27FC236}">
                    <a16:creationId xmlns:a16="http://schemas.microsoft.com/office/drawing/2014/main" id="{E58CB7D8-25BB-423B-AA3F-A2523DB3B371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716409490"/>
                  </p:ext>
                </p:extLst>
              </p:nvPr>
            </p:nvGraphicFramePr>
            <p:xfrm>
              <a:off x="5434069" y="1929478"/>
              <a:ext cx="4528783" cy="2863082"/>
            </p:xfrm>
            <a:graphic>
              <a:graphicData uri="http://schemas.openxmlformats.org/drawingml/2006/table">
                <a:tbl>
                  <a:tblPr firstRow="1" bandRow="1" bandCol="1">
                    <a:tableStyleId>{93296810-A885-4BE3-A3E7-6D5BEEA58F35}</a:tableStyleId>
                  </a:tblPr>
                  <a:tblGrid>
                    <a:gridCol w="119131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781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53837">
                      <a:extLst>
                        <a:ext uri="{9D8B030D-6E8A-4147-A177-3AD203B41FA5}">
                          <a16:colId xmlns:a16="http://schemas.microsoft.com/office/drawing/2014/main" val="846497889"/>
                        </a:ext>
                      </a:extLst>
                    </a:gridCol>
                    <a:gridCol w="923821">
                      <a:extLst>
                        <a:ext uri="{9D8B030D-6E8A-4147-A177-3AD203B41FA5}">
                          <a16:colId xmlns:a16="http://schemas.microsoft.com/office/drawing/2014/main" val="3015199875"/>
                        </a:ext>
                      </a:extLst>
                    </a:gridCol>
                    <a:gridCol w="851996">
                      <a:extLst>
                        <a:ext uri="{9D8B030D-6E8A-4147-A177-3AD203B41FA5}">
                          <a16:colId xmlns:a16="http://schemas.microsoft.com/office/drawing/2014/main" val="1873811618"/>
                        </a:ext>
                      </a:extLst>
                    </a:gridCol>
                  </a:tblGrid>
                  <a:tr h="489354"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800" b="1" dirty="0" err="1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sym typeface="宋体" panose="02010600030101010101" pitchFamily="2" charset="-122"/>
                            </a:rPr>
                            <a:t>MBHBmodel</a:t>
                          </a:r>
                          <a:endParaRPr lang="zh-CN" altLang="en-US" sz="18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sym typeface="宋体" panose="02010600030101010101" pitchFamily="2" charset="-122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CN" sz="1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𝑯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zh-CN" sz="1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altLang="zh-CN" sz="1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𝑯</m:t>
                                  </m:r>
                                </m:e>
                                <m:sub>
                                  <m:r>
                                    <a:rPr lang="en-US" altLang="zh-CN" sz="1800" b="1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  <m:r>
                                <a:rPr lang="en-US" altLang="zh-CN" sz="1800" b="1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oMath>
                          </a14:m>
                          <a:r>
                            <a:rPr lang="en-US" altLang="zh-CN" sz="18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(%)</a:t>
                          </a:r>
                          <a:endParaRPr lang="zh-CN" altLang="en-US" sz="18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endParaRPr lang="zh-CN" altLang="en-US" sz="16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1447"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endParaRPr lang="zh-CN" altLang="en-US" sz="16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sym typeface="宋体" panose="02010600030101010101" pitchFamily="2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500" b="1" dirty="0" err="1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TianQin</a:t>
                          </a:r>
                          <a:endParaRPr lang="en-US" altLang="zh-CN" sz="15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+LISA</a:t>
                          </a:r>
                          <a:endParaRPr lang="zh-CN" altLang="en-US" sz="15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773963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 err="1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TianQin</a:t>
                          </a: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 </a:t>
                          </a:r>
                        </a:p>
                        <a:p>
                          <a:pPr marL="0" marR="0" lvl="0" indent="0" algn="ctr" defTabSz="773963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I+II+LISA</a:t>
                          </a:r>
                          <a:endParaRPr lang="zh-CN" altLang="en-US" sz="15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49994683"/>
                      </a:ext>
                    </a:extLst>
                  </a:tr>
                  <a:tr h="396057"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endParaRPr lang="zh-CN" altLang="en-US" sz="16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sym typeface="宋体" panose="02010600030101010101" pitchFamily="2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1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uniform</a:t>
                          </a:r>
                          <a:endParaRPr lang="zh-CN" altLang="en-US" sz="11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1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weighted</a:t>
                          </a:r>
                          <a:endParaRPr lang="zh-CN" altLang="en-US" sz="11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1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uniform</a:t>
                          </a:r>
                          <a:endParaRPr lang="zh-CN" altLang="en-US" sz="11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1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weighted</a:t>
                          </a:r>
                          <a:endParaRPr lang="zh-CN" altLang="en-US" sz="11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94677389"/>
                      </a:ext>
                    </a:extLst>
                  </a:tr>
                  <a:tr h="42204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800" b="1" dirty="0" err="1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popIII</a:t>
                          </a:r>
                          <a:endParaRPr lang="en-US" altLang="zh-CN" sz="18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微软雅黑" panose="020B0503020204020204" pitchFamily="34" charset="-122"/>
                            <a:sym typeface="+mn-ea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5.6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4.2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5.4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3.9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6057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8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Q3d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7343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5.6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7343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5.2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7343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5.5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7343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5.0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2204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8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Q3nod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734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4.8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734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2.5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734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4.7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734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2.4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表格 5">
                <a:extLst>
                  <a:ext uri="{FF2B5EF4-FFF2-40B4-BE49-F238E27FC236}">
                    <a16:creationId xmlns:a16="http://schemas.microsoft.com/office/drawing/2014/main" id="{E58CB7D8-25BB-423B-AA3F-A2523DB3B371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3716409490"/>
                  </p:ext>
                </p:extLst>
              </p:nvPr>
            </p:nvGraphicFramePr>
            <p:xfrm>
              <a:off x="5434069" y="1929478"/>
              <a:ext cx="4528783" cy="2863082"/>
            </p:xfrm>
            <a:graphic>
              <a:graphicData uri="http://schemas.openxmlformats.org/drawingml/2006/table">
                <a:tbl>
                  <a:tblPr firstRow="1" bandRow="1" bandCol="1">
                    <a:tableStyleId>{93296810-A885-4BE3-A3E7-6D5BEEA58F35}</a:tableStyleId>
                  </a:tblPr>
                  <a:tblGrid>
                    <a:gridCol w="1191317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07812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53837">
                      <a:extLst>
                        <a:ext uri="{9D8B030D-6E8A-4147-A177-3AD203B41FA5}">
                          <a16:colId xmlns:a16="http://schemas.microsoft.com/office/drawing/2014/main" val="846497889"/>
                        </a:ext>
                      </a:extLst>
                    </a:gridCol>
                    <a:gridCol w="923821">
                      <a:extLst>
                        <a:ext uri="{9D8B030D-6E8A-4147-A177-3AD203B41FA5}">
                          <a16:colId xmlns:a16="http://schemas.microsoft.com/office/drawing/2014/main" val="3015199875"/>
                        </a:ext>
                      </a:extLst>
                    </a:gridCol>
                    <a:gridCol w="851996">
                      <a:extLst>
                        <a:ext uri="{9D8B030D-6E8A-4147-A177-3AD203B41FA5}">
                          <a16:colId xmlns:a16="http://schemas.microsoft.com/office/drawing/2014/main" val="1873811618"/>
                        </a:ext>
                      </a:extLst>
                    </a:gridCol>
                  </a:tblGrid>
                  <a:tr h="489354">
                    <a:tc rowSpan="3"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800" b="1" dirty="0" err="1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sym typeface="宋体" panose="02010600030101010101" pitchFamily="2" charset="-122"/>
                            </a:rPr>
                            <a:t>MBHBmodel</a:t>
                          </a:r>
                          <a:endParaRPr lang="zh-CN" altLang="en-US" sz="18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sym typeface="宋体" panose="02010600030101010101" pitchFamily="2" charset="-122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gridSpan="4">
                      <a:txBody>
                        <a:bodyPr/>
                        <a:lstStyle/>
                        <a:p>
                          <a:endParaRPr lang="en-CN"/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35606" r="-379" b="-497436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endParaRPr lang="zh-CN" altLang="en-US" sz="16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41447"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endParaRPr lang="zh-CN" altLang="en-US" sz="16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sym typeface="宋体" panose="02010600030101010101" pitchFamily="2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500" b="1" dirty="0" err="1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TianQin</a:t>
                          </a:r>
                          <a:endParaRPr lang="en-US" altLang="zh-CN" sz="15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+LISA</a:t>
                          </a:r>
                          <a:endParaRPr lang="zh-CN" altLang="en-US" sz="15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marL="0" marR="0" lvl="0" indent="0" algn="ctr" defTabSz="773963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 err="1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TianQin</a:t>
                          </a: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 </a:t>
                          </a:r>
                        </a:p>
                        <a:p>
                          <a:pPr marL="0" marR="0" lvl="0" indent="0" algn="ctr" defTabSz="773963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I+II+LISA</a:t>
                          </a:r>
                          <a:endParaRPr lang="zh-CN" altLang="en-US" sz="15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249994683"/>
                      </a:ext>
                    </a:extLst>
                  </a:tr>
                  <a:tr h="486071">
                    <a:tc vMerge="1"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endParaRPr lang="zh-CN" altLang="en-US" sz="16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sym typeface="宋体" panose="02010600030101010101" pitchFamily="2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1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uniform</a:t>
                          </a:r>
                          <a:endParaRPr lang="zh-CN" altLang="en-US" sz="11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1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weighted</a:t>
                          </a:r>
                          <a:endParaRPr lang="zh-CN" altLang="en-US" sz="11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1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uniform</a:t>
                          </a:r>
                          <a:endParaRPr lang="zh-CN" altLang="en-US" sz="11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1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</a:rPr>
                            <a:t>weighted</a:t>
                          </a:r>
                          <a:endParaRPr lang="zh-CN" altLang="en-US" sz="11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94677389"/>
                      </a:ext>
                    </a:extLst>
                  </a:tr>
                  <a:tr h="42204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800" b="1" dirty="0" err="1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popIII</a:t>
                          </a:r>
                          <a:endParaRPr lang="en-US" altLang="zh-CN" sz="1800" b="1" dirty="0">
                            <a:solidFill>
                              <a:srgbClr val="002060"/>
                            </a:solidFill>
                            <a:latin typeface="微软雅黑" panose="020B0503020204020204" pitchFamily="34" charset="-122"/>
                            <a:ea typeface="微软雅黑" panose="020B0503020204020204" pitchFamily="34" charset="-122"/>
                            <a:cs typeface="微软雅黑" panose="020B0503020204020204" pitchFamily="34" charset="-122"/>
                            <a:sym typeface="+mn-ea"/>
                          </a:endParaRP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5.6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4.2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5.4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3.9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02124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8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Q3d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7343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5.6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7343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5.2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7343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5.5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73430" rtl="0" eaLnBrk="1" fontAlgn="auto" latinLnBrk="0" hangingPunct="1">
                            <a:lnSpc>
                              <a:spcPct val="12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5.0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22043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buNone/>
                          </a:pPr>
                          <a:r>
                            <a:rPr lang="en-US" altLang="zh-CN" sz="18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Q3nod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734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4.8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734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2.5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734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4.7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7343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500" b="1" dirty="0">
                              <a:solidFill>
                                <a:srgbClr val="002060"/>
                              </a:solidFill>
                              <a:latin typeface="微软雅黑" panose="020B0503020204020204" pitchFamily="34" charset="-122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  <a:sym typeface="+mn-ea"/>
                            </a:rPr>
                            <a:t>2.4</a:t>
                          </a:r>
                        </a:p>
                      </a:txBody>
                      <a:tcPr marL="100817" marR="100817" marT="50408" marB="50408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Rectangle 22">
            <a:extLst>
              <a:ext uri="{FF2B5EF4-FFF2-40B4-BE49-F238E27FC236}">
                <a16:creationId xmlns:a16="http://schemas.microsoft.com/office/drawing/2014/main" id="{5ED78DDB-EBC4-D243-8BC7-49F98B0C3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W cosmology</a:t>
            </a:r>
            <a:endParaRPr lang="zh-CN" altLang="en-US" sz="3200" b="1" dirty="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2552280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flector</a:t>
            </a:r>
            <a:endParaRPr lang="zh-CN" altLang="en-US" sz="2800" b="1" dirty="0">
              <a:solidFill>
                <a:srgbClr val="00206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Rectangle 22">
            <a:extLst>
              <a:ext uri="{FF2B5EF4-FFF2-40B4-BE49-F238E27FC236}">
                <a16:creationId xmlns:a16="http://schemas.microsoft.com/office/drawing/2014/main" id="{3E89F9CA-D767-AB4D-8F27-6E850EFC2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unar laser ranging</a:t>
            </a:r>
          </a:p>
        </p:txBody>
      </p:sp>
      <p:pic>
        <p:nvPicPr>
          <p:cNvPr id="6" name="Picture 14" descr="鹊桥发射.jpg">
            <a:extLst>
              <a:ext uri="{FF2B5EF4-FFF2-40B4-BE49-F238E27FC236}">
                <a16:creationId xmlns:a16="http://schemas.microsoft.com/office/drawing/2014/main" id="{592707C0-56C3-0A4A-BB70-F8AE58C303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5498" y="4829672"/>
            <a:ext cx="3304282" cy="2056087"/>
          </a:xfrm>
          <a:prstGeom prst="rect">
            <a:avLst/>
          </a:prstGeom>
        </p:spPr>
      </p:pic>
      <p:sp>
        <p:nvSpPr>
          <p:cNvPr id="7" name="矩形 23">
            <a:extLst>
              <a:ext uri="{FF2B5EF4-FFF2-40B4-BE49-F238E27FC236}">
                <a16:creationId xmlns:a16="http://schemas.microsoft.com/office/drawing/2014/main" id="{230F8816-E405-EE4C-8FBE-439CC1968A9F}"/>
              </a:ext>
            </a:extLst>
          </p:cNvPr>
          <p:cNvSpPr/>
          <p:nvPr/>
        </p:nvSpPr>
        <p:spPr>
          <a:xfrm>
            <a:off x="3480440" y="4441979"/>
            <a:ext cx="2548730" cy="325680"/>
          </a:xfrm>
          <a:prstGeom prst="rect">
            <a:avLst/>
          </a:prstGeom>
        </p:spPr>
        <p:txBody>
          <a:bodyPr wrap="square" lIns="78689" tIns="39345" rIns="78689" bIns="39345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7-cm corner reflector</a:t>
            </a:r>
          </a:p>
        </p:txBody>
      </p:sp>
      <p:pic>
        <p:nvPicPr>
          <p:cNvPr id="8" name="图片 27">
            <a:extLst>
              <a:ext uri="{FF2B5EF4-FFF2-40B4-BE49-F238E27FC236}">
                <a16:creationId xmlns:a16="http://schemas.microsoft.com/office/drawing/2014/main" id="{63DDAB56-8F54-2547-82B9-3A4A1205BAC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3040" y="4829672"/>
            <a:ext cx="3407024" cy="2056088"/>
          </a:xfrm>
          <a:prstGeom prst="rect">
            <a:avLst/>
          </a:prstGeom>
        </p:spPr>
      </p:pic>
      <p:pic>
        <p:nvPicPr>
          <p:cNvPr id="9" name="图片 28">
            <a:extLst>
              <a:ext uri="{FF2B5EF4-FFF2-40B4-BE49-F238E27FC236}">
                <a16:creationId xmlns:a16="http://schemas.microsoft.com/office/drawing/2014/main" id="{71394BAE-89B2-044B-AD8C-0E92725E63A2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179" r="8213"/>
          <a:stretch/>
        </p:blipFill>
        <p:spPr>
          <a:xfrm>
            <a:off x="3686605" y="4829672"/>
            <a:ext cx="2926828" cy="2078816"/>
          </a:xfrm>
          <a:prstGeom prst="rect">
            <a:avLst/>
          </a:prstGeom>
        </p:spPr>
      </p:pic>
      <p:sp>
        <p:nvSpPr>
          <p:cNvPr id="10" name="矩形 29">
            <a:extLst>
              <a:ext uri="{FF2B5EF4-FFF2-40B4-BE49-F238E27FC236}">
                <a16:creationId xmlns:a16="http://schemas.microsoft.com/office/drawing/2014/main" id="{7B1FCF72-89EA-AD45-BBC0-05E1C5429EF5}"/>
              </a:ext>
            </a:extLst>
          </p:cNvPr>
          <p:cNvSpPr/>
          <p:nvPr/>
        </p:nvSpPr>
        <p:spPr>
          <a:xfrm>
            <a:off x="561422" y="4441979"/>
            <a:ext cx="2204183" cy="325680"/>
          </a:xfrm>
          <a:prstGeom prst="rect">
            <a:avLst/>
          </a:prstGeom>
        </p:spPr>
        <p:txBody>
          <a:bodyPr wrap="square" lIns="78689" tIns="39345" rIns="78689" bIns="39345">
            <a:spAutoFit/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oaded in </a:t>
            </a:r>
            <a:r>
              <a:rPr lang="en-US" altLang="zh-CN" sz="1600" b="1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eqiao</a:t>
            </a:r>
            <a:endParaRPr lang="en-US" altLang="zh-CN" sz="16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514010E-679B-1647-AAA5-258EDD641B6E}"/>
              </a:ext>
            </a:extLst>
          </p:cNvPr>
          <p:cNvGrpSpPr>
            <a:grpSpLocks noChangeAspect="1"/>
          </p:cNvGrpSpPr>
          <p:nvPr/>
        </p:nvGrpSpPr>
        <p:grpSpPr>
          <a:xfrm>
            <a:off x="0" y="2263205"/>
            <a:ext cx="3104567" cy="2147767"/>
            <a:chOff x="6117220" y="1636832"/>
            <a:chExt cx="2373938" cy="1642311"/>
          </a:xfrm>
        </p:grpSpPr>
        <p:pic>
          <p:nvPicPr>
            <p:cNvPr id="12" name="图片 13">
              <a:extLst>
                <a:ext uri="{FF2B5EF4-FFF2-40B4-BE49-F238E27FC236}">
                  <a16:creationId xmlns:a16="http://schemas.microsoft.com/office/drawing/2014/main" id="{6AB17172-32BC-6E47-997C-CCFC5978451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17220" y="1636832"/>
              <a:ext cx="2373938" cy="1642311"/>
            </a:xfrm>
            <a:prstGeom prst="rect">
              <a:avLst/>
            </a:prstGeom>
          </p:spPr>
        </p:pic>
        <p:sp>
          <p:nvSpPr>
            <p:cNvPr id="13" name="TextBox 13">
              <a:extLst>
                <a:ext uri="{FF2B5EF4-FFF2-40B4-BE49-F238E27FC236}">
                  <a16:creationId xmlns:a16="http://schemas.microsoft.com/office/drawing/2014/main" id="{ECD275B2-6CE1-D744-A2A0-7153A92278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26388" y="1770693"/>
              <a:ext cx="1564768" cy="146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defTabSz="1216025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1216025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1216025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1216025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1216025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12160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12160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12160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12160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5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Zhuhai LLR observatory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A22301C-927B-BE45-BA29-C76CE91B9A66}"/>
              </a:ext>
            </a:extLst>
          </p:cNvPr>
          <p:cNvGrpSpPr>
            <a:grpSpLocks noChangeAspect="1"/>
          </p:cNvGrpSpPr>
          <p:nvPr/>
        </p:nvGrpSpPr>
        <p:grpSpPr>
          <a:xfrm>
            <a:off x="3104564" y="2263204"/>
            <a:ext cx="3447015" cy="2147767"/>
            <a:chOff x="6117219" y="3366672"/>
            <a:chExt cx="2482319" cy="1546684"/>
          </a:xfrm>
        </p:grpSpPr>
        <p:pic>
          <p:nvPicPr>
            <p:cNvPr id="15" name="图片 15">
              <a:extLst>
                <a:ext uri="{FF2B5EF4-FFF2-40B4-BE49-F238E27FC236}">
                  <a16:creationId xmlns:a16="http://schemas.microsoft.com/office/drawing/2014/main" id="{6C0D6053-6E67-D74E-B351-7F7DBF31277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17219" y="3366672"/>
              <a:ext cx="2373938" cy="1546684"/>
            </a:xfrm>
            <a:prstGeom prst="rect">
              <a:avLst/>
            </a:prstGeom>
          </p:spPr>
        </p:pic>
        <p:sp>
          <p:nvSpPr>
            <p:cNvPr id="16" name="TextBox 13">
              <a:extLst>
                <a:ext uri="{FF2B5EF4-FFF2-40B4-BE49-F238E27FC236}">
                  <a16:creationId xmlns:a16="http://schemas.microsoft.com/office/drawing/2014/main" id="{BBC76E91-0F0E-B644-868E-3FA4B39095F7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988933" y="3453222"/>
              <a:ext cx="1610605" cy="138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defTabSz="1216025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defTabSz="1216025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defTabSz="1216025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defTabSz="1216025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defTabSz="1216025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12160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12160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12160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1216025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en-US" altLang="zh-CN" sz="1500" b="1" dirty="0">
                  <a:solidFill>
                    <a:srgbClr val="FFFF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Arial" panose="020B0604020202020204" pitchFamily="34" charset="0"/>
                </a:rPr>
                <a:t>Kunming LLR observatory</a:t>
              </a: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3A297909-50F7-994B-891A-2D0FC651FA8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2071" t="37686" r="5296"/>
          <a:stretch/>
        </p:blipFill>
        <p:spPr>
          <a:xfrm>
            <a:off x="6389648" y="2263204"/>
            <a:ext cx="3808593" cy="2154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6482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6" name="Rectangle 22">
            <a:extLst>
              <a:ext uri="{FF2B5EF4-FFF2-40B4-BE49-F238E27FC236}">
                <a16:creationId xmlns:a16="http://schemas.microsoft.com/office/drawing/2014/main" id="{C89C9B79-97A2-5442-B5CD-4C5144EE4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Q-1 progres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D1F3686-F98B-FE48-83DE-6D17631891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2677" y="0"/>
            <a:ext cx="6182571" cy="670976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3A96CB3-1B8B-7B44-982E-A027AF8A999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651"/>
          <a:stretch/>
        </p:blipFill>
        <p:spPr>
          <a:xfrm>
            <a:off x="292179" y="3940055"/>
            <a:ext cx="3626735" cy="259209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0882815-0941-7741-ABBB-A382CA46A8B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176" y="1393962"/>
            <a:ext cx="2581838" cy="2581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543285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9EA8380-845E-FA48-BA33-2746F0ACA9A5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-3744"/>
            <a:ext cx="10082213" cy="7565007"/>
          </a:xfrm>
          <a:prstGeom prst="rect">
            <a:avLst/>
          </a:prstGeom>
        </p:spPr>
      </p:pic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2BEE3116-B92E-B94A-BFF0-D56C7128DA36}"/>
              </a:ext>
            </a:extLst>
          </p:cNvPr>
          <p:cNvSpPr/>
          <p:nvPr/>
        </p:nvSpPr>
        <p:spPr>
          <a:xfrm>
            <a:off x="-2024" y="1353535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aculty and Postdoc positions available! </a:t>
            </a:r>
          </a:p>
        </p:txBody>
      </p:sp>
      <p:sp>
        <p:nvSpPr>
          <p:cNvPr id="6" name="Rectangle 22">
            <a:extLst>
              <a:ext uri="{FF2B5EF4-FFF2-40B4-BE49-F238E27FC236}">
                <a16:creationId xmlns:a16="http://schemas.microsoft.com/office/drawing/2014/main" id="{C89C9B79-97A2-5442-B5CD-4C5144EE4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586" y="1643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dvertisement</a:t>
            </a:r>
          </a:p>
        </p:txBody>
      </p:sp>
      <p:sp>
        <p:nvSpPr>
          <p:cNvPr id="7" name="内容占位符 2">
            <a:extLst>
              <a:ext uri="{FF2B5EF4-FFF2-40B4-BE49-F238E27FC236}">
                <a16:creationId xmlns:a16="http://schemas.microsoft.com/office/drawing/2014/main" id="{DEC39404-7C2E-FC41-AE34-0C883DB85067}"/>
              </a:ext>
            </a:extLst>
          </p:cNvPr>
          <p:cNvSpPr txBox="1">
            <a:spLocks/>
          </p:cNvSpPr>
          <p:nvPr/>
        </p:nvSpPr>
        <p:spPr>
          <a:xfrm>
            <a:off x="4913638" y="4709713"/>
            <a:ext cx="5017439" cy="2851550"/>
          </a:xfrm>
          <a:prstGeom prst="rect">
            <a:avLst/>
          </a:prstGeom>
          <a:solidFill>
            <a:schemeClr val="tx1">
              <a:lumMod val="95000"/>
              <a:lumOff val="5000"/>
              <a:alpha val="25000"/>
            </a:schemeClr>
          </a:solidFill>
        </p:spPr>
        <p:txBody>
          <a:bodyPr wrap="square" rtlCol="0">
            <a:spAutoFit/>
          </a:bodyPr>
          <a:lstStyle>
            <a:lvl1pPr marL="403197" indent="-403197" algn="l" defTabSz="107466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73065" indent="-334940" algn="l" defTabSz="1074665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3300">
                <a:solidFill>
                  <a:schemeClr val="tx1"/>
                </a:solidFill>
                <a:latin typeface="+mn-lt"/>
                <a:ea typeface="+mn-ea"/>
              </a:defRPr>
            </a:lvl2pPr>
            <a:lvl3pPr marL="1342933" indent="-268269" algn="l" defTabSz="107466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</a:defRPr>
            </a:lvl3pPr>
            <a:lvl4pPr marL="1881059" indent="-271445" algn="l" defTabSz="1074665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ea typeface="+mn-ea"/>
              </a:defRPr>
            </a:lvl4pPr>
            <a:lvl5pPr marL="2417598" indent="-268269" algn="l" defTabSz="1074665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427" indent="-228584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597" indent="-228584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8766" indent="-228584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5934" indent="-228584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48086" indent="-290299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p"/>
              <a:defRPr/>
            </a:pPr>
            <a:r>
              <a:rPr lang="en-US" altLang="zh-CN" sz="2032" kern="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Theoretical analysis and simulation</a:t>
            </a:r>
          </a:p>
          <a:p>
            <a:pPr marL="348086" indent="-290299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p"/>
              <a:defRPr/>
            </a:pPr>
            <a:r>
              <a:rPr lang="en-US" altLang="zh-CN" sz="2032" kern="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pace-based laser interferometry and laser ranging technology</a:t>
            </a:r>
          </a:p>
          <a:p>
            <a:pPr marL="348086" indent="-290299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p"/>
              <a:defRPr/>
            </a:pPr>
            <a:r>
              <a:rPr lang="en-US" altLang="zh-CN" sz="2032" kern="0" dirty="0">
                <a:solidFill>
                  <a:srgbClr val="FFFF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Spacecraft and system technology</a:t>
            </a:r>
          </a:p>
          <a:p>
            <a:pPr marL="348086" indent="-290299"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p"/>
              <a:defRPr/>
            </a:pPr>
            <a:r>
              <a:rPr lang="en-US" altLang="zh-CN" sz="2032" kern="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ontact: TianQin@sysu.edu.c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C62D12A-9793-CA42-B978-64F12F3704F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9" t="7143" r="5954" b="6632"/>
          <a:stretch/>
        </p:blipFill>
        <p:spPr>
          <a:xfrm>
            <a:off x="-2024" y="5164886"/>
            <a:ext cx="2269169" cy="22560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1031DD5-DC93-944F-8F9D-4D5CDE559C1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48" t="21172" r="7496" b="11063"/>
          <a:stretch/>
        </p:blipFill>
        <p:spPr>
          <a:xfrm>
            <a:off x="7495707" y="-3744"/>
            <a:ext cx="2610957" cy="266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2008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059CBCA-6543-C740-BC89-6CEFAC8F03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10456"/>
            <a:ext cx="5689839" cy="426737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A52BA04-1FED-0F41-8307-F95838377AB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2912"/>
            <a:ext cx="10082213" cy="2133802"/>
          </a:xfrm>
          <a:prstGeom prst="rect">
            <a:avLst/>
          </a:prstGeom>
        </p:spPr>
      </p:pic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0" name="图示 5">
            <a:extLst>
              <a:ext uri="{FF2B5EF4-FFF2-40B4-BE49-F238E27FC236}">
                <a16:creationId xmlns:a16="http://schemas.microsoft.com/office/drawing/2014/main" id="{DB84CAEC-60D5-0249-AF7D-439A264D5D45}"/>
              </a:ext>
            </a:extLst>
          </p:cNvPr>
          <p:cNvGraphicFramePr/>
          <p:nvPr/>
        </p:nvGraphicFramePr>
        <p:xfrm>
          <a:off x="5975110" y="1879642"/>
          <a:ext cx="3955967" cy="495259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11" name="矩形 4">
            <a:extLst>
              <a:ext uri="{FF2B5EF4-FFF2-40B4-BE49-F238E27FC236}">
                <a16:creationId xmlns:a16="http://schemas.microsoft.com/office/drawing/2014/main" id="{29F09F0B-8903-294A-B1F8-517CCF4294B8}"/>
              </a:ext>
            </a:extLst>
          </p:cNvPr>
          <p:cNvSpPr/>
          <p:nvPr/>
        </p:nvSpPr>
        <p:spPr>
          <a:xfrm>
            <a:off x="1111580" y="6339431"/>
            <a:ext cx="471424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002060"/>
                </a:solidFill>
                <a:latin typeface="微软雅黑" pitchFamily="34" charset="-122"/>
                <a:ea typeface="微软雅黑" panose="020B0503020204020204" pitchFamily="34" charset="-122"/>
              </a:rPr>
              <a:t>Mei et al. PTEP, 2021, 059201</a:t>
            </a:r>
            <a:endParaRPr lang="zh-CN" altLang="en-US" sz="1200" b="1" dirty="0">
              <a:solidFill>
                <a:srgbClr val="00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901214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1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0" y="2202180"/>
            <a:ext cx="10082213" cy="1392572"/>
          </a:xfrm>
          <a:prstGeom prst="rect">
            <a:avLst/>
          </a:prstGeom>
          <a:noFill/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87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087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087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087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087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504063" algn="l" rtl="0" eaLnBrk="1" fontAlgn="base" hangingPunct="1">
              <a:spcBef>
                <a:spcPct val="0"/>
              </a:spcBef>
              <a:spcAft>
                <a:spcPct val="0"/>
              </a:spcAft>
              <a:defRPr sz="3087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1008126" algn="l" rtl="0" eaLnBrk="1" fontAlgn="base" hangingPunct="1">
              <a:spcBef>
                <a:spcPct val="0"/>
              </a:spcBef>
              <a:spcAft>
                <a:spcPct val="0"/>
              </a:spcAft>
              <a:defRPr sz="3087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512189" algn="l" rtl="0" eaLnBrk="1" fontAlgn="base" hangingPunct="1">
              <a:spcBef>
                <a:spcPct val="0"/>
              </a:spcBef>
              <a:spcAft>
                <a:spcPct val="0"/>
              </a:spcAft>
              <a:defRPr sz="3087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2016252" algn="l" rtl="0" eaLnBrk="1" fontAlgn="base" hangingPunct="1">
              <a:spcBef>
                <a:spcPct val="0"/>
              </a:spcBef>
              <a:spcAft>
                <a:spcPct val="0"/>
              </a:spcAft>
              <a:defRPr sz="3087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  <a:defRPr/>
            </a:pPr>
            <a:r>
              <a:rPr lang="en-US" altLang="zh-CN" sz="6000" kern="0" dirty="0">
                <a:solidFill>
                  <a:srgbClr val="054719"/>
                </a:solidFill>
                <a:latin typeface="微软雅黑" charset="0"/>
                <a:ea typeface="微软雅黑" charset="0"/>
              </a:rPr>
              <a:t>Thank you!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65A12F7-6C60-4222-87BA-78B32D25CA5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43" t="9216" r="12217" b="6003"/>
          <a:stretch/>
        </p:blipFill>
        <p:spPr>
          <a:xfrm>
            <a:off x="80695" y="125097"/>
            <a:ext cx="1624285" cy="1657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35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22">
            <a:extLst>
              <a:ext uri="{FF2B5EF4-FFF2-40B4-BE49-F238E27FC236}">
                <a16:creationId xmlns:a16="http://schemas.microsoft.com/office/drawing/2014/main" id="{E1CC53EA-CB96-CD45-A76E-711DE5A2F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“天琴”</a:t>
            </a: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ianQin</a:t>
            </a:r>
          </a:p>
        </p:txBody>
      </p:sp>
      <p:pic>
        <p:nvPicPr>
          <p:cNvPr id="6" name="图片 7">
            <a:extLst>
              <a:ext uri="{FF2B5EF4-FFF2-40B4-BE49-F238E27FC236}">
                <a16:creationId xmlns:a16="http://schemas.microsoft.com/office/drawing/2014/main" id="{2AB5D452-BA5E-F849-9788-2AC192D7AF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56259"/>
            <a:ext cx="10088491" cy="6438452"/>
          </a:xfrm>
          <a:prstGeom prst="rect">
            <a:avLst/>
          </a:prstGeom>
        </p:spPr>
      </p:pic>
      <p:pic>
        <p:nvPicPr>
          <p:cNvPr id="7" name="图片 5">
            <a:extLst>
              <a:ext uri="{FF2B5EF4-FFF2-40B4-BE49-F238E27FC236}">
                <a16:creationId xmlns:a16="http://schemas.microsoft.com/office/drawing/2014/main" id="{0352FE42-270D-8640-94CC-1582756AAF2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80000">
            <a:off x="-372392" y="2790639"/>
            <a:ext cx="5386986" cy="4182841"/>
          </a:xfrm>
          <a:prstGeom prst="rect">
            <a:avLst/>
          </a:prstGeom>
        </p:spPr>
      </p:pic>
      <p:sp>
        <p:nvSpPr>
          <p:cNvPr id="9" name="Text Box 8">
            <a:extLst>
              <a:ext uri="{FF2B5EF4-FFF2-40B4-BE49-F238E27FC236}">
                <a16:creationId xmlns:a16="http://schemas.microsoft.com/office/drawing/2014/main" id="{8085CEB1-0F2B-4C4E-BBBB-6B1F68CC6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8187" y="2367889"/>
            <a:ext cx="3945251" cy="4245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zh-CN" sz="2614" dirty="0">
                <a:solidFill>
                  <a:srgbClr val="FFFF00"/>
                </a:solidFill>
                <a:latin typeface="微软雅黑" panose="020B0503020204020204" pitchFamily="34" charset="-122"/>
              </a:rPr>
              <a:t>Tian</a:t>
            </a:r>
            <a:r>
              <a:rPr lang="zh-CN" altLang="en-US" sz="2614" dirty="0">
                <a:solidFill>
                  <a:srgbClr val="FFFF00"/>
                </a:solidFill>
                <a:latin typeface="微软雅黑" panose="020B0503020204020204" pitchFamily="34" charset="-122"/>
              </a:rPr>
              <a:t>（天）</a:t>
            </a:r>
            <a:r>
              <a:rPr lang="en-US" altLang="zh-CN" sz="2614" dirty="0">
                <a:solidFill>
                  <a:srgbClr val="FFFF00"/>
                </a:solidFill>
                <a:latin typeface="微软雅黑" panose="020B0503020204020204" pitchFamily="34" charset="-122"/>
              </a:rPr>
              <a:t>= Heave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614" dirty="0">
                <a:solidFill>
                  <a:srgbClr val="FFFF00"/>
                </a:solidFill>
                <a:latin typeface="微软雅黑" panose="020B0503020204020204" pitchFamily="34" charset="-122"/>
              </a:rPr>
              <a:t>Qin</a:t>
            </a:r>
            <a:r>
              <a:rPr lang="zh-CN" altLang="en-US" sz="2614" dirty="0">
                <a:solidFill>
                  <a:srgbClr val="FFFF00"/>
                </a:solidFill>
                <a:latin typeface="微软雅黑" panose="020B0503020204020204" pitchFamily="34" charset="-122"/>
              </a:rPr>
              <a:t>（琴） </a:t>
            </a:r>
            <a:r>
              <a:rPr lang="en-US" altLang="zh-CN" sz="2614" dirty="0">
                <a:solidFill>
                  <a:srgbClr val="FFFF00"/>
                </a:solidFill>
                <a:latin typeface="微软雅黑" panose="020B0503020204020204" pitchFamily="34" charset="-122"/>
              </a:rPr>
              <a:t>= Harp</a:t>
            </a:r>
          </a:p>
          <a:p>
            <a:pPr eaLnBrk="1" hangingPunct="1">
              <a:lnSpc>
                <a:spcPct val="150000"/>
              </a:lnSpc>
            </a:pPr>
            <a:endParaRPr lang="en-US" altLang="zh-CN" sz="2614" dirty="0">
              <a:solidFill>
                <a:srgbClr val="FFFF00"/>
              </a:solidFill>
              <a:latin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614" dirty="0">
                <a:solidFill>
                  <a:srgbClr val="FFFF00"/>
                </a:solidFill>
                <a:latin typeface="微软雅黑" panose="020B0503020204020204" pitchFamily="34" charset="-122"/>
              </a:rPr>
              <a:t>TianQin (TQ):</a:t>
            </a:r>
            <a:br>
              <a:rPr lang="en-US" altLang="zh-CN" sz="2614" dirty="0">
                <a:solidFill>
                  <a:srgbClr val="FFFF00"/>
                </a:solidFill>
                <a:latin typeface="微软雅黑" panose="020B0503020204020204" pitchFamily="34" charset="-122"/>
              </a:rPr>
            </a:br>
            <a:r>
              <a:rPr lang="en-US" altLang="zh-CN" sz="2614" dirty="0">
                <a:solidFill>
                  <a:srgbClr val="FFFF00"/>
                </a:solidFill>
                <a:latin typeface="微软雅黑" panose="020B0503020204020204" pitchFamily="34" charset="-122"/>
              </a:rPr>
              <a:t>a Harp in Heaven that awaits a cosmic pluck of GW</a:t>
            </a:r>
          </a:p>
        </p:txBody>
      </p:sp>
    </p:spTree>
    <p:extLst>
      <p:ext uri="{BB962C8B-B14F-4D97-AF65-F5344CB8AC3E}">
        <p14:creationId xmlns:p14="http://schemas.microsoft.com/office/powerpoint/2010/main" val="3265707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6">
            <a:extLst>
              <a:ext uri="{FF2B5EF4-FFF2-40B4-BE49-F238E27FC236}">
                <a16:creationId xmlns:a16="http://schemas.microsoft.com/office/drawing/2014/main" id="{0780620D-0BA4-EC4C-811D-7A691B32DD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1520" y="1820973"/>
            <a:ext cx="5439171" cy="3667745"/>
          </a:xfrm>
          <a:prstGeom prst="rect">
            <a:avLst/>
          </a:prstGeom>
        </p:spPr>
      </p:pic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22">
            <a:extLst>
              <a:ext uri="{FF2B5EF4-FFF2-40B4-BE49-F238E27FC236}">
                <a16:creationId xmlns:a16="http://schemas.microsoft.com/office/drawing/2014/main" id="{E1CC53EA-CB96-CD45-A76E-711DE5A2F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lvl="0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spc="-1" dirty="0">
                <a:solidFill>
                  <a:srgbClr val="FFFF00"/>
                </a:solidFill>
                <a:latin typeface="微软雅黑"/>
                <a:ea typeface="微软雅黑"/>
              </a:rPr>
              <a:t>Noise (power spectrum density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7AFC4EF-95D4-634B-B247-5892C9232BD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255" y="1319546"/>
            <a:ext cx="8691632" cy="997987"/>
          </a:xfrm>
          <a:prstGeom prst="rect">
            <a:avLst/>
          </a:prstGeom>
        </p:spPr>
      </p:pic>
      <p:grpSp>
        <p:nvGrpSpPr>
          <p:cNvPr id="14" name="组合 14">
            <a:extLst>
              <a:ext uri="{FF2B5EF4-FFF2-40B4-BE49-F238E27FC236}">
                <a16:creationId xmlns:a16="http://schemas.microsoft.com/office/drawing/2014/main" id="{1D88EADF-8FED-9042-9F28-641B027E81FC}"/>
              </a:ext>
            </a:extLst>
          </p:cNvPr>
          <p:cNvGrpSpPr/>
          <p:nvPr/>
        </p:nvGrpSpPr>
        <p:grpSpPr>
          <a:xfrm>
            <a:off x="2453720" y="5449470"/>
            <a:ext cx="6020135" cy="1431123"/>
            <a:chOff x="-515" y="6456"/>
            <a:chExt cx="7799" cy="1854"/>
          </a:xfrm>
        </p:grpSpPr>
        <p:grpSp>
          <p:nvGrpSpPr>
            <p:cNvPr id="15" name="组合 11">
              <a:extLst>
                <a:ext uri="{FF2B5EF4-FFF2-40B4-BE49-F238E27FC236}">
                  <a16:creationId xmlns:a16="http://schemas.microsoft.com/office/drawing/2014/main" id="{67147BA0-9701-0F44-8F1A-1EDCABC9DB88}"/>
                </a:ext>
              </a:extLst>
            </p:cNvPr>
            <p:cNvGrpSpPr/>
            <p:nvPr/>
          </p:nvGrpSpPr>
          <p:grpSpPr>
            <a:xfrm>
              <a:off x="2680" y="6506"/>
              <a:ext cx="4604" cy="1804"/>
              <a:chOff x="1324" y="6393"/>
              <a:chExt cx="4604" cy="1804"/>
            </a:xfrm>
          </p:grpSpPr>
          <p:pic>
            <p:nvPicPr>
              <p:cNvPr id="19" name="图片 2">
                <a:extLst>
                  <a:ext uri="{FF2B5EF4-FFF2-40B4-BE49-F238E27FC236}">
                    <a16:creationId xmlns:a16="http://schemas.microsoft.com/office/drawing/2014/main" id="{FC431E69-7AC4-2D40-BC19-8CD5935AF1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24" y="6393"/>
                <a:ext cx="2955" cy="420"/>
              </a:xfrm>
              <a:prstGeom prst="rect">
                <a:avLst/>
              </a:prstGeom>
            </p:spPr>
          </p:pic>
          <p:pic>
            <p:nvPicPr>
              <p:cNvPr id="20" name="图片 3">
                <a:extLst>
                  <a:ext uri="{FF2B5EF4-FFF2-40B4-BE49-F238E27FC236}">
                    <a16:creationId xmlns:a16="http://schemas.microsoft.com/office/drawing/2014/main" id="{6BBF809B-7209-9943-A751-7DBA0B53FFF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24" y="7059"/>
                <a:ext cx="4604" cy="480"/>
              </a:xfrm>
              <a:prstGeom prst="rect">
                <a:avLst/>
              </a:prstGeom>
            </p:spPr>
          </p:pic>
          <p:pic>
            <p:nvPicPr>
              <p:cNvPr id="21" name="图片 4">
                <a:extLst>
                  <a:ext uri="{FF2B5EF4-FFF2-40B4-BE49-F238E27FC236}">
                    <a16:creationId xmlns:a16="http://schemas.microsoft.com/office/drawing/2014/main" id="{C39D7A5B-94A7-9F4B-885A-B3693BECBEB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324" y="7657"/>
                <a:ext cx="3285" cy="540"/>
              </a:xfrm>
              <a:prstGeom prst="rect">
                <a:avLst/>
              </a:prstGeom>
            </p:spPr>
          </p:pic>
        </p:grpSp>
        <p:sp>
          <p:nvSpPr>
            <p:cNvPr id="16" name="文本框 29">
              <a:extLst>
                <a:ext uri="{FF2B5EF4-FFF2-40B4-BE49-F238E27FC236}">
                  <a16:creationId xmlns:a16="http://schemas.microsoft.com/office/drawing/2014/main" id="{679D431B-43FE-CB4A-94C8-DE68031BFAB1}"/>
                </a:ext>
              </a:extLst>
            </p:cNvPr>
            <p:cNvSpPr txBox="1"/>
            <p:nvPr/>
          </p:nvSpPr>
          <p:spPr>
            <a:xfrm>
              <a:off x="-473" y="6456"/>
              <a:ext cx="2405" cy="5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945" spc="-1" dirty="0">
                  <a:solidFill>
                    <a:srgbClr val="0F2D69"/>
                  </a:solidFill>
                  <a:uFill>
                    <a:solidFill>
                      <a:srgbClr val="FFFFFF"/>
                    </a:solidFill>
                  </a:u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rmlength</a:t>
              </a:r>
              <a:endParaRPr lang="zh-CN" altLang="en-US" sz="1945" spc="-1" dirty="0">
                <a:solidFill>
                  <a:srgbClr val="0F2D69"/>
                </a:solidFill>
                <a:uFill>
                  <a:solidFill>
                    <a:srgbClr val="FFFFFF"/>
                  </a:solidFill>
                </a:u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7" name="文本框 12">
              <a:extLst>
                <a:ext uri="{FF2B5EF4-FFF2-40B4-BE49-F238E27FC236}">
                  <a16:creationId xmlns:a16="http://schemas.microsoft.com/office/drawing/2014/main" id="{CC8EA20D-93CB-834C-A6C4-50A1E86E8B81}"/>
                </a:ext>
              </a:extLst>
            </p:cNvPr>
            <p:cNvSpPr txBox="1"/>
            <p:nvPr/>
          </p:nvSpPr>
          <p:spPr>
            <a:xfrm>
              <a:off x="-515" y="7139"/>
              <a:ext cx="3355" cy="5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945" spc="-1" dirty="0">
                  <a:solidFill>
                    <a:srgbClr val="0F2D69"/>
                  </a:solidFill>
                  <a:uFill>
                    <a:solidFill>
                      <a:srgbClr val="FFFFFF"/>
                    </a:solidFill>
                  </a:uFill>
                  <a:latin typeface="微软雅黑" panose="020B0503020204020204" pitchFamily="34" charset="-122"/>
                  <a:ea typeface="微软雅黑" panose="020B0503020204020204" pitchFamily="34" charset="-122"/>
                </a:rPr>
                <a:t>Acceleration noise</a:t>
              </a:r>
              <a:endParaRPr lang="zh-CN" altLang="en-US" sz="1945" spc="-1">
                <a:solidFill>
                  <a:srgbClr val="0F2D69"/>
                </a:solidFill>
                <a:uFill>
                  <a:solidFill>
                    <a:srgbClr val="FFFFFF"/>
                  </a:solidFill>
                </a:u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8" name="文本框 13">
              <a:extLst>
                <a:ext uri="{FF2B5EF4-FFF2-40B4-BE49-F238E27FC236}">
                  <a16:creationId xmlns:a16="http://schemas.microsoft.com/office/drawing/2014/main" id="{6038552B-2E13-2F46-A5BF-244E5DE178C9}"/>
                </a:ext>
              </a:extLst>
            </p:cNvPr>
            <p:cNvSpPr txBox="1"/>
            <p:nvPr/>
          </p:nvSpPr>
          <p:spPr>
            <a:xfrm>
              <a:off x="-515" y="7780"/>
              <a:ext cx="3103" cy="5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945" spc="-1" dirty="0">
                  <a:solidFill>
                    <a:srgbClr val="0F2D69"/>
                  </a:solidFill>
                  <a:uFill>
                    <a:solidFill>
                      <a:srgbClr val="FFFFFF"/>
                    </a:solidFill>
                  </a:uFill>
                  <a:latin typeface="微软雅黑" panose="020B0503020204020204" pitchFamily="34" charset="-122"/>
                  <a:ea typeface="微软雅黑" panose="020B0503020204020204" pitchFamily="34" charset="-122"/>
                </a:rPr>
                <a:t>Positional noise</a:t>
              </a:r>
              <a:endParaRPr lang="zh-CN" altLang="en-US" sz="1945" spc="-1">
                <a:solidFill>
                  <a:srgbClr val="0F2D69"/>
                </a:solidFill>
                <a:uFill>
                  <a:solidFill>
                    <a:srgbClr val="FFFFFF"/>
                  </a:solidFill>
                </a:u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86820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826B5DA1-206D-724F-A98C-C30D107EAA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10456"/>
            <a:ext cx="5689839" cy="4267379"/>
          </a:xfrm>
          <a:prstGeom prst="rect">
            <a:avLst/>
          </a:prstGeom>
        </p:spPr>
      </p:pic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22">
            <a:extLst>
              <a:ext uri="{FF2B5EF4-FFF2-40B4-BE49-F238E27FC236}">
                <a16:creationId xmlns:a16="http://schemas.microsoft.com/office/drawing/2014/main" id="{E1CC53EA-CB96-CD45-A76E-711DE5A2F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verview of TQ science objectives</a:t>
            </a:r>
          </a:p>
        </p:txBody>
      </p:sp>
      <p:sp>
        <p:nvSpPr>
          <p:cNvPr id="6" name="矩形 4">
            <a:extLst>
              <a:ext uri="{FF2B5EF4-FFF2-40B4-BE49-F238E27FC236}">
                <a16:creationId xmlns:a16="http://schemas.microsoft.com/office/drawing/2014/main" id="{C7AD23B9-11AE-D348-9489-2EB60DA4B2CD}"/>
              </a:ext>
            </a:extLst>
          </p:cNvPr>
          <p:cNvSpPr/>
          <p:nvPr/>
        </p:nvSpPr>
        <p:spPr>
          <a:xfrm>
            <a:off x="1111580" y="6339431"/>
            <a:ext cx="471424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>
                <a:solidFill>
                  <a:srgbClr val="002060"/>
                </a:solidFill>
                <a:latin typeface="微软雅黑" pitchFamily="34" charset="-122"/>
                <a:ea typeface="微软雅黑" panose="020B0503020204020204" pitchFamily="34" charset="-122"/>
              </a:rPr>
              <a:t>Mei et al. PTEP, 2021, 059201</a:t>
            </a:r>
            <a:endParaRPr lang="zh-CN" altLang="en-US" sz="1200" b="1" dirty="0">
              <a:solidFill>
                <a:srgbClr val="000000"/>
              </a:solidFill>
              <a:latin typeface="Georgia" panose="02040502050405020303" pitchFamily="18" charset="0"/>
              <a:ea typeface="微软雅黑" panose="020B0503020204020204" pitchFamily="34" charset="-122"/>
            </a:endParaRPr>
          </a:p>
        </p:txBody>
      </p:sp>
      <p:sp>
        <p:nvSpPr>
          <p:cNvPr id="7" name="矩形 15">
            <a:extLst>
              <a:ext uri="{FF2B5EF4-FFF2-40B4-BE49-F238E27FC236}">
                <a16:creationId xmlns:a16="http://schemas.microsoft.com/office/drawing/2014/main" id="{F9AB596B-DB5B-F743-91DE-532FDBF13361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astronomy, cosmology, and fundamental physics</a:t>
            </a:r>
          </a:p>
        </p:txBody>
      </p:sp>
      <p:graphicFrame>
        <p:nvGraphicFramePr>
          <p:cNvPr id="9" name="图示 5">
            <a:extLst>
              <a:ext uri="{FF2B5EF4-FFF2-40B4-BE49-F238E27FC236}">
                <a16:creationId xmlns:a16="http://schemas.microsoft.com/office/drawing/2014/main" id="{68D66B6B-9216-1E4B-B28E-01D13C46B6D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09896198"/>
              </p:ext>
            </p:extLst>
          </p:nvPr>
        </p:nvGraphicFramePr>
        <p:xfrm>
          <a:off x="5975110" y="1879642"/>
          <a:ext cx="3955967" cy="495259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37939564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>
              <a:solidFill>
                <a:srgbClr val="00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标题 1"/>
          <p:cNvSpPr txBox="1">
            <a:spLocks/>
          </p:cNvSpPr>
          <p:nvPr/>
        </p:nvSpPr>
        <p:spPr>
          <a:xfrm>
            <a:off x="1463040" y="218214"/>
            <a:ext cx="7446964" cy="87787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Verdana" panose="020B060403050404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Verdana" panose="020B060403050404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Verdana" panose="020B060403050404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Verdana" panose="020B060403050404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Verdana" panose="020B060403050404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Verdana" panose="020B060403050404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Verdana" panose="020B060403050404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Verdana" panose="020B0604030504040204" pitchFamily="34" charset="0"/>
              </a:defRPr>
            </a:lvl9pPr>
          </a:lstStyle>
          <a:p>
            <a:pPr defTabSz="1254714" eaLnBrk="1" hangingPunct="1">
              <a:defRPr/>
            </a:pPr>
            <a:r>
              <a:rPr lang="en-US" altLang="zh-CN" sz="3600" kern="0" dirty="0">
                <a:solidFill>
                  <a:srgbClr val="FFFF00"/>
                </a:solidFill>
                <a:latin typeface="Georgia" panose="02040502050405020303" pitchFamily="18" charset="0"/>
                <a:ea typeface="微软雅黑" charset="0"/>
              </a:rPr>
              <a:t>Configurations</a:t>
            </a:r>
          </a:p>
        </p:txBody>
      </p:sp>
      <p:sp>
        <p:nvSpPr>
          <p:cNvPr id="5" name="矩形 3">
            <a:extLst>
              <a:ext uri="{FF2B5EF4-FFF2-40B4-BE49-F238E27FC236}">
                <a16:creationId xmlns:a16="http://schemas.microsoft.com/office/drawing/2014/main" id="{C952B10D-17E0-46B8-8B1F-726E9F439FEF}"/>
              </a:ext>
            </a:extLst>
          </p:cNvPr>
          <p:cNvSpPr/>
          <p:nvPr/>
        </p:nvSpPr>
        <p:spPr>
          <a:xfrm>
            <a:off x="174566" y="1349905"/>
            <a:ext cx="8778240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p"/>
              <a:defRPr/>
            </a:pPr>
            <a:r>
              <a:rPr lang="zh-CN" altLang="en-US" sz="2400" b="1" spc="-1" dirty="0">
                <a:solidFill>
                  <a:srgbClr val="002060"/>
                </a:solidFill>
                <a:uFill>
                  <a:solidFill>
                    <a:srgbClr val="FFFFFF"/>
                  </a:solidFill>
                </a:u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400" b="1" spc="-1" dirty="0">
                <a:solidFill>
                  <a:srgbClr val="002060"/>
                </a:solidFill>
                <a:uFill>
                  <a:solidFill>
                    <a:srgbClr val="FFFFFF"/>
                  </a:solidFill>
                </a:uFill>
                <a:latin typeface="微软雅黑" panose="020B0503020204020204" pitchFamily="34" charset="-122"/>
                <a:ea typeface="微软雅黑" panose="020B0503020204020204" pitchFamily="34" charset="-122"/>
              </a:rPr>
              <a:t>Detectors and detector networks</a:t>
            </a:r>
            <a:endParaRPr lang="en-US" altLang="zh-CN" sz="2400" b="1" spc="-1" dirty="0">
              <a:solidFill>
                <a:srgbClr val="00B0F0"/>
              </a:solidFill>
              <a:uFill>
                <a:solidFill>
                  <a:srgbClr val="FFFFFF"/>
                </a:solidFill>
              </a:u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4055" y="2339107"/>
            <a:ext cx="4953663" cy="3046722"/>
          </a:xfrm>
          <a:prstGeom prst="rect">
            <a:avLst/>
          </a:prstGeom>
        </p:spPr>
      </p:pic>
      <p:sp>
        <p:nvSpPr>
          <p:cNvPr id="8" name="矩形 11"/>
          <p:cNvSpPr/>
          <p:nvPr/>
        </p:nvSpPr>
        <p:spPr>
          <a:xfrm>
            <a:off x="49384" y="5821186"/>
            <a:ext cx="4849255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60" algn="ctr">
              <a:lnSpc>
                <a:spcPct val="150000"/>
              </a:lnSpc>
              <a:buClr>
                <a:srgbClr val="002060"/>
              </a:buClr>
            </a:pPr>
            <a:r>
              <a:rPr lang="en-US" altLang="zh-CN" sz="1600" b="1" spc="-1" dirty="0" err="1">
                <a:solidFill>
                  <a:srgbClr val="002060"/>
                </a:solidFill>
                <a:uFill>
                  <a:solidFill>
                    <a:srgbClr val="FFFFFF"/>
                  </a:solidFill>
                </a:uFill>
                <a:latin typeface="微软雅黑" panose="020B0503020204020204" pitchFamily="34" charset="-122"/>
                <a:ea typeface="微软雅黑" panose="020B0503020204020204" pitchFamily="34" charset="-122"/>
              </a:rPr>
              <a:t>TianQin</a:t>
            </a:r>
            <a:r>
              <a:rPr lang="en-US" altLang="zh-CN" sz="1600" b="1" spc="-1" dirty="0">
                <a:solidFill>
                  <a:srgbClr val="002060"/>
                </a:solidFill>
                <a:uFill>
                  <a:solidFill>
                    <a:srgbClr val="FFFFFF"/>
                  </a:solidFill>
                </a:uFill>
                <a:latin typeface="微软雅黑" panose="020B0503020204020204" pitchFamily="34" charset="-122"/>
                <a:ea typeface="微软雅黑" panose="020B0503020204020204" pitchFamily="34" charset="-122"/>
              </a:rPr>
              <a:t> I+II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39" y="1772964"/>
            <a:ext cx="4349943" cy="3817576"/>
          </a:xfrm>
          <a:prstGeom prst="rect">
            <a:avLst/>
          </a:prstGeom>
        </p:spPr>
      </p:pic>
      <p:sp>
        <p:nvSpPr>
          <p:cNvPr id="10" name="矩形 11"/>
          <p:cNvSpPr/>
          <p:nvPr/>
        </p:nvSpPr>
        <p:spPr>
          <a:xfrm>
            <a:off x="4963843" y="5821186"/>
            <a:ext cx="4849255" cy="41819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360" algn="ctr">
              <a:lnSpc>
                <a:spcPct val="150000"/>
              </a:lnSpc>
              <a:buClr>
                <a:srgbClr val="002060"/>
              </a:buClr>
            </a:pPr>
            <a:r>
              <a:rPr lang="en-US" altLang="zh-CN" sz="1600" b="1" spc="-1" dirty="0" err="1">
                <a:solidFill>
                  <a:srgbClr val="002060"/>
                </a:solidFill>
                <a:uFill>
                  <a:solidFill>
                    <a:srgbClr val="FFFFFF"/>
                  </a:solidFill>
                </a:uFill>
                <a:latin typeface="微软雅黑" panose="020B0503020204020204" pitchFamily="34" charset="-122"/>
                <a:ea typeface="微软雅黑" panose="020B0503020204020204" pitchFamily="34" charset="-122"/>
              </a:rPr>
              <a:t>TianQin</a:t>
            </a:r>
            <a:r>
              <a:rPr lang="en-US" altLang="zh-CN" sz="1600" b="1" spc="-1" dirty="0">
                <a:solidFill>
                  <a:srgbClr val="002060"/>
                </a:solidFill>
                <a:uFill>
                  <a:solidFill>
                    <a:srgbClr val="FFFFFF"/>
                  </a:solidFill>
                </a:uFill>
                <a:latin typeface="微软雅黑" panose="020B0503020204020204" pitchFamily="34" charset="-122"/>
                <a:ea typeface="微软雅黑" panose="020B0503020204020204" pitchFamily="34" charset="-122"/>
              </a:rPr>
              <a:t> + LISA</a:t>
            </a:r>
          </a:p>
        </p:txBody>
      </p:sp>
    </p:spTree>
    <p:extLst>
      <p:ext uri="{BB962C8B-B14F-4D97-AF65-F5344CB8AC3E}">
        <p14:creationId xmlns:p14="http://schemas.microsoft.com/office/powerpoint/2010/main" val="33925743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32"/>
          <p:cNvSpPr txBox="1">
            <a:spLocks noChangeArrowheads="1"/>
          </p:cNvSpPr>
          <p:nvPr/>
        </p:nvSpPr>
        <p:spPr bwMode="auto">
          <a:xfrm>
            <a:off x="1046020" y="66552"/>
            <a:ext cx="184731" cy="472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Font typeface="Wingdings" panose="05000000000000000000" pitchFamily="2" charset="2"/>
              <a:buChar char="v"/>
              <a:defRPr sz="28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9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9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90204" pitchFamily="34" charset="0"/>
              </a:defRPr>
            </a:lvl9pPr>
          </a:lstStyle>
          <a:p>
            <a:pPr defTabSz="1254714">
              <a:spcBef>
                <a:spcPct val="0"/>
              </a:spcBef>
              <a:buClrTx/>
              <a:buNone/>
            </a:pPr>
            <a:endParaRPr lang="zh-CN" altLang="zh-CN" sz="2471" b="0">
              <a:solidFill>
                <a:srgbClr val="000066"/>
              </a:solidFill>
              <a:latin typeface="Arial" panose="020B060402020209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Rectangle 22">
            <a:extLst>
              <a:ext uri="{FF2B5EF4-FFF2-40B4-BE49-F238E27FC236}">
                <a16:creationId xmlns:a16="http://schemas.microsoft.com/office/drawing/2014/main" id="{E1CC53EA-CB96-CD45-A76E-711DE5A2F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5413" y="253823"/>
            <a:ext cx="8776800" cy="5705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77391" tIns="38695" rIns="77391" bIns="38695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alactic Binaries</a:t>
            </a:r>
          </a:p>
        </p:txBody>
      </p:sp>
      <p:sp>
        <p:nvSpPr>
          <p:cNvPr id="4" name="矩形 15">
            <a:extLst>
              <a:ext uri="{FF2B5EF4-FFF2-40B4-BE49-F238E27FC236}">
                <a16:creationId xmlns:a16="http://schemas.microsoft.com/office/drawing/2014/main" id="{30A127C7-CB46-5D48-BAE7-5A71CE8EF145}"/>
              </a:ext>
            </a:extLst>
          </p:cNvPr>
          <p:cNvSpPr/>
          <p:nvPr/>
        </p:nvSpPr>
        <p:spPr>
          <a:xfrm>
            <a:off x="175586" y="1359059"/>
            <a:ext cx="9755491" cy="52058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p"/>
            </a:pPr>
            <a:r>
              <a:rPr lang="en-US" altLang="zh-CN" sz="28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Can help understand binary evol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BFED117-20CC-7D41-A039-DDB962A9EC9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03" b="11574"/>
          <a:stretch/>
        </p:blipFill>
        <p:spPr>
          <a:xfrm>
            <a:off x="291406" y="2874835"/>
            <a:ext cx="9407057" cy="3942654"/>
          </a:xfrm>
          <a:prstGeom prst="rect">
            <a:avLst/>
          </a:prstGeom>
        </p:spPr>
      </p:pic>
      <p:sp>
        <p:nvSpPr>
          <p:cNvPr id="6" name="矩形 10">
            <a:extLst>
              <a:ext uri="{FF2B5EF4-FFF2-40B4-BE49-F238E27FC236}">
                <a16:creationId xmlns:a16="http://schemas.microsoft.com/office/drawing/2014/main" id="{35F8AE47-2B11-1E41-AA16-6DC9C8EF5B9D}"/>
              </a:ext>
            </a:extLst>
          </p:cNvPr>
          <p:cNvSpPr/>
          <p:nvPr/>
        </p:nvSpPr>
        <p:spPr>
          <a:xfrm>
            <a:off x="175586" y="1899227"/>
            <a:ext cx="9755490" cy="956023"/>
          </a:xfrm>
          <a:prstGeom prst="rect">
            <a:avLst/>
          </a:prstGeom>
          <a:ln>
            <a:noFill/>
          </a:ln>
        </p:spPr>
        <p:txBody>
          <a:bodyPr wrap="square" lIns="88827" tIns="44414" rIns="88827" bIns="44414">
            <a:spAutoFit/>
          </a:bodyPr>
          <a:lstStyle/>
          <a:p>
            <a:pPr marL="342900" indent="-342900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00206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ifferent models (population synthesis) all predicts existence of large amount (~108) of compact binaries, dominated by binary white dwarfs</a:t>
            </a:r>
          </a:p>
        </p:txBody>
      </p:sp>
    </p:spTree>
    <p:extLst>
      <p:ext uri="{BB962C8B-B14F-4D97-AF65-F5344CB8AC3E}">
        <p14:creationId xmlns:p14="http://schemas.microsoft.com/office/powerpoint/2010/main" val="336472838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357137108"/>
  <p:tag name="KSO_WM_UNIT_PLACING_PICTURE_USER_VIEWPORT" val="{&quot;height&quot;:8190,&quot;width&quot;:12555}"/>
</p:tagLst>
</file>

<file path=ppt/theme/theme1.xml><?xml version="1.0" encoding="utf-8"?>
<a:theme xmlns:a="http://schemas.openxmlformats.org/drawingml/2006/main" name="物理与天文学院学科建设工作汇报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182</TotalTime>
  <Words>1483</Words>
  <Application>Microsoft Macintosh PowerPoint</Application>
  <PresentationFormat>Custom</PresentationFormat>
  <Paragraphs>355</Paragraphs>
  <Slides>45</Slides>
  <Notes>42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7" baseType="lpstr">
      <vt:lpstr>微软雅黑</vt:lpstr>
      <vt:lpstr>华文中宋</vt:lpstr>
      <vt:lpstr>Arial</vt:lpstr>
      <vt:lpstr>Arial Narrow</vt:lpstr>
      <vt:lpstr>Calibri</vt:lpstr>
      <vt:lpstr>Cambria Math</vt:lpstr>
      <vt:lpstr>Georgia</vt:lpstr>
      <vt:lpstr>Times New Roman</vt:lpstr>
      <vt:lpstr>Wingdings</vt:lpstr>
      <vt:lpstr>物理与天文学院学科建设工作汇报</vt:lpstr>
      <vt:lpstr>Equation</vt:lpstr>
      <vt:lpstr>Acrobat 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微软用户</dc:creator>
  <cp:lastModifiedBy>YM Hu</cp:lastModifiedBy>
  <cp:revision>1955</cp:revision>
  <cp:lastPrinted>2017-12-08T06:37:11Z</cp:lastPrinted>
  <dcterms:created xsi:type="dcterms:W3CDTF">2010-06-03T03:30:00Z</dcterms:created>
  <dcterms:modified xsi:type="dcterms:W3CDTF">2021-07-20T14:25:44Z</dcterms:modified>
</cp:coreProperties>
</file>